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F051D" w:rsidRPr="0097322E" w:rsidRDefault="00F37B7E" w:rsidP="00533BBF">
      <w:pPr>
        <w:widowControl/>
        <w:spacing w:after="240"/>
        <w:jc w:val="center"/>
        <w:rPr>
          <w:noProof/>
          <w:sz w:val="28"/>
          <w:szCs w:val="28"/>
        </w:rPr>
      </w:pPr>
      <w:r>
        <w:rPr>
          <w:noProof/>
          <w:sz w:val="28"/>
          <w:szCs w:val="28"/>
          <w:lang w:val="uk-UA"/>
        </w:rPr>
        <w:t>Лабораторна робота</w:t>
      </w:r>
      <w:r w:rsidR="00F900FD">
        <w:rPr>
          <w:noProof/>
          <w:sz w:val="28"/>
          <w:szCs w:val="28"/>
          <w:lang w:val="uk-UA"/>
        </w:rPr>
        <w:t xml:space="preserve"> </w:t>
      </w:r>
      <w:r w:rsidR="0097322E" w:rsidRPr="0097322E">
        <w:rPr>
          <w:noProof/>
          <w:sz w:val="28"/>
          <w:szCs w:val="28"/>
        </w:rPr>
        <w:t>2</w:t>
      </w:r>
    </w:p>
    <w:p w:rsidR="00F826B0" w:rsidRDefault="00F826B0" w:rsidP="00533BBF">
      <w:pPr>
        <w:widowControl/>
        <w:spacing w:after="240"/>
        <w:jc w:val="center"/>
        <w:rPr>
          <w:noProof/>
          <w:sz w:val="28"/>
          <w:szCs w:val="28"/>
          <w:lang w:val="uk-UA"/>
        </w:rPr>
      </w:pPr>
      <w:r>
        <w:rPr>
          <w:noProof/>
          <w:sz w:val="28"/>
          <w:szCs w:val="28"/>
          <w:lang w:val="uk-UA"/>
        </w:rPr>
        <w:t xml:space="preserve">Тема: </w:t>
      </w:r>
      <w:r w:rsidRPr="00F826B0">
        <w:rPr>
          <w:sz w:val="28"/>
          <w:szCs w:val="28"/>
          <w:lang w:val="uk-UA"/>
        </w:rPr>
        <w:t xml:space="preserve">Чисельне розв’язання </w:t>
      </w:r>
      <w:r w:rsidR="0097322E">
        <w:rPr>
          <w:sz w:val="28"/>
          <w:szCs w:val="28"/>
          <w:lang w:val="uk-UA"/>
        </w:rPr>
        <w:t>систем</w:t>
      </w:r>
      <w:r w:rsidRPr="00F826B0">
        <w:rPr>
          <w:sz w:val="28"/>
          <w:szCs w:val="28"/>
          <w:lang w:val="uk-UA"/>
        </w:rPr>
        <w:t xml:space="preserve"> рівнянь</w:t>
      </w:r>
    </w:p>
    <w:p w:rsidR="00B4156A" w:rsidRDefault="00B4156A" w:rsidP="00533BBF">
      <w:pPr>
        <w:widowControl/>
        <w:spacing w:after="240"/>
        <w:jc w:val="center"/>
        <w:rPr>
          <w:noProof/>
          <w:sz w:val="28"/>
          <w:szCs w:val="28"/>
          <w:lang w:val="uk-UA"/>
        </w:rPr>
      </w:pPr>
      <w:r>
        <w:rPr>
          <w:noProof/>
          <w:sz w:val="28"/>
          <w:szCs w:val="28"/>
          <w:lang w:val="uk-UA"/>
        </w:rPr>
        <w:t xml:space="preserve">Дисципліна: </w:t>
      </w:r>
      <w:r w:rsidR="00B476C6">
        <w:rPr>
          <w:noProof/>
          <w:sz w:val="28"/>
          <w:szCs w:val="28"/>
          <w:lang w:val="uk-UA"/>
        </w:rPr>
        <w:t>ЧИС</w:t>
      </w:r>
      <w:r w:rsidR="00F37B7E">
        <w:rPr>
          <w:noProof/>
          <w:sz w:val="28"/>
          <w:szCs w:val="28"/>
          <w:lang w:val="uk-UA"/>
        </w:rPr>
        <w:t>ЕЛЬНІ</w:t>
      </w:r>
      <w:r w:rsidR="00B476C6">
        <w:rPr>
          <w:noProof/>
          <w:sz w:val="28"/>
          <w:szCs w:val="28"/>
          <w:lang w:val="uk-UA"/>
        </w:rPr>
        <w:t xml:space="preserve"> МЕТОДИ </w:t>
      </w:r>
    </w:p>
    <w:p w:rsidR="00B476C6" w:rsidRDefault="00B476C6" w:rsidP="00B4156A">
      <w:pPr>
        <w:widowControl/>
        <w:spacing w:before="0" w:after="120"/>
        <w:jc w:val="both"/>
        <w:rPr>
          <w:b w:val="0"/>
          <w:noProof/>
          <w:sz w:val="28"/>
          <w:szCs w:val="28"/>
          <w:lang w:val="uk-UA"/>
        </w:rPr>
      </w:pPr>
    </w:p>
    <w:p w:rsidR="0097322E" w:rsidRDefault="00B476C6" w:rsidP="00F826B0">
      <w:pPr>
        <w:widowControl/>
        <w:spacing w:before="0" w:after="120"/>
        <w:jc w:val="both"/>
        <w:rPr>
          <w:b w:val="0"/>
          <w:noProof/>
          <w:sz w:val="28"/>
          <w:szCs w:val="28"/>
          <w:lang w:val="uk-UA"/>
        </w:rPr>
      </w:pPr>
      <w:r w:rsidRPr="00F826B0">
        <w:rPr>
          <w:b w:val="0"/>
          <w:noProof/>
          <w:sz w:val="28"/>
          <w:szCs w:val="28"/>
          <w:lang w:val="uk-UA"/>
        </w:rPr>
        <w:t>Розробити алгоритми та програмне забезпечення для розв</w:t>
      </w:r>
      <w:r w:rsidRPr="00F826B0">
        <w:rPr>
          <w:b w:val="0"/>
          <w:noProof/>
          <w:sz w:val="28"/>
          <w:szCs w:val="28"/>
        </w:rPr>
        <w:t>’</w:t>
      </w:r>
      <w:r w:rsidRPr="00F826B0">
        <w:rPr>
          <w:b w:val="0"/>
          <w:noProof/>
          <w:sz w:val="28"/>
          <w:szCs w:val="28"/>
          <w:lang w:val="uk-UA"/>
        </w:rPr>
        <w:t>язку наведеної задачі</w:t>
      </w:r>
      <w:r w:rsidR="00F826B0" w:rsidRPr="00F826B0">
        <w:rPr>
          <w:b w:val="0"/>
          <w:noProof/>
          <w:sz w:val="28"/>
          <w:szCs w:val="28"/>
          <w:lang w:val="uk-UA"/>
        </w:rPr>
        <w:t xml:space="preserve"> вказаними методами</w:t>
      </w:r>
      <w:r w:rsidRPr="00F826B0">
        <w:rPr>
          <w:b w:val="0"/>
          <w:noProof/>
          <w:sz w:val="28"/>
          <w:szCs w:val="28"/>
          <w:lang w:val="uk-UA"/>
        </w:rPr>
        <w:t>. Алгоритми представити у вигляді блок-схем або діаграм діяльності UML. Програмне забезпечення розробити на будь-якій сучасній мові програмування</w:t>
      </w:r>
      <w:r w:rsidR="00F826B0" w:rsidRPr="00F826B0">
        <w:rPr>
          <w:b w:val="0"/>
          <w:noProof/>
          <w:sz w:val="28"/>
          <w:szCs w:val="28"/>
          <w:lang w:val="uk-UA"/>
        </w:rPr>
        <w:t xml:space="preserve">. </w:t>
      </w:r>
      <w:r w:rsidR="0097322E" w:rsidRPr="00F826B0">
        <w:rPr>
          <w:b w:val="0"/>
          <w:noProof/>
          <w:sz w:val="28"/>
          <w:szCs w:val="28"/>
          <w:lang w:val="uk-UA"/>
        </w:rPr>
        <w:t>Знайти точне значення розв</w:t>
      </w:r>
      <w:r w:rsidR="0097322E" w:rsidRPr="00F826B0">
        <w:rPr>
          <w:b w:val="0"/>
          <w:noProof/>
          <w:sz w:val="28"/>
          <w:szCs w:val="28"/>
        </w:rPr>
        <w:t>’</w:t>
      </w:r>
      <w:r w:rsidR="0097322E" w:rsidRPr="00F826B0">
        <w:rPr>
          <w:b w:val="0"/>
          <w:noProof/>
          <w:sz w:val="28"/>
          <w:szCs w:val="28"/>
          <w:lang w:val="uk-UA"/>
        </w:rPr>
        <w:t>язку задачі за допомогою математичних бібліотек та порівняти його зі значенням</w:t>
      </w:r>
      <w:r w:rsidR="00C96913">
        <w:rPr>
          <w:b w:val="0"/>
          <w:noProof/>
          <w:sz w:val="28"/>
          <w:szCs w:val="28"/>
          <w:lang w:val="uk-UA"/>
        </w:rPr>
        <w:t>и</w:t>
      </w:r>
      <w:r w:rsidR="0097322E" w:rsidRPr="00F826B0">
        <w:rPr>
          <w:b w:val="0"/>
          <w:noProof/>
          <w:sz w:val="28"/>
          <w:szCs w:val="28"/>
          <w:lang w:val="uk-UA"/>
        </w:rPr>
        <w:t>, отриманим</w:t>
      </w:r>
      <w:r w:rsidR="00C96913">
        <w:rPr>
          <w:b w:val="0"/>
          <w:noProof/>
          <w:sz w:val="28"/>
          <w:szCs w:val="28"/>
          <w:lang w:val="uk-UA"/>
        </w:rPr>
        <w:t>и</w:t>
      </w:r>
      <w:r w:rsidR="0097322E" w:rsidRPr="00F826B0">
        <w:rPr>
          <w:b w:val="0"/>
          <w:noProof/>
          <w:sz w:val="28"/>
          <w:szCs w:val="28"/>
          <w:lang w:val="uk-UA"/>
        </w:rPr>
        <w:t xml:space="preserve"> в результаті роботи розробленого програмного забезпечення.</w:t>
      </w:r>
      <w:r w:rsidR="0097322E">
        <w:rPr>
          <w:b w:val="0"/>
          <w:noProof/>
          <w:sz w:val="28"/>
          <w:szCs w:val="28"/>
          <w:lang w:val="uk-UA"/>
        </w:rPr>
        <w:t xml:space="preserve"> </w:t>
      </w:r>
      <w:r w:rsidR="00AC1992">
        <w:rPr>
          <w:b w:val="0"/>
          <w:noProof/>
          <w:sz w:val="28"/>
          <w:szCs w:val="28"/>
          <w:lang w:val="uk-UA"/>
        </w:rPr>
        <w:t>Реалізація методів у завданні 1 має бути універсальною, для довільної розмірності системи.</w:t>
      </w:r>
    </w:p>
    <w:p w:rsidR="00823911" w:rsidRDefault="00E22833" w:rsidP="00E22833">
      <w:pPr>
        <w:pStyle w:val="af5"/>
        <w:widowControl/>
        <w:numPr>
          <w:ilvl w:val="0"/>
          <w:numId w:val="40"/>
        </w:numPr>
        <w:spacing w:before="0" w:after="120"/>
        <w:jc w:val="both"/>
        <w:rPr>
          <w:b w:val="0"/>
          <w:sz w:val="28"/>
          <w:szCs w:val="28"/>
          <w:lang w:val="uk-UA"/>
        </w:rPr>
      </w:pPr>
      <w:r w:rsidRPr="00E22833">
        <w:rPr>
          <w:b w:val="0"/>
          <w:sz w:val="28"/>
          <w:szCs w:val="28"/>
          <w:lang w:val="uk-UA"/>
        </w:rPr>
        <w:t>Знайти розв’язок</w:t>
      </w:r>
      <w:r w:rsidR="00823911">
        <w:rPr>
          <w:b w:val="0"/>
          <w:sz w:val="28"/>
          <w:szCs w:val="28"/>
          <w:lang w:val="uk-UA"/>
        </w:rPr>
        <w:t xml:space="preserve"> СЛАР методами Гауса, Крамера, оберненої матриці:</w:t>
      </w:r>
      <w:r w:rsidRPr="00E22833">
        <w:rPr>
          <w:b w:val="0"/>
          <w:sz w:val="28"/>
          <w:szCs w:val="28"/>
          <w:lang w:val="uk-UA"/>
        </w:rPr>
        <w:t xml:space="preserve"> </w:t>
      </w:r>
    </w:p>
    <w:p w:rsidR="00823911" w:rsidRDefault="00823911" w:rsidP="00823911">
      <w:pPr>
        <w:pStyle w:val="af5"/>
        <w:widowControl/>
        <w:spacing w:before="0" w:after="120"/>
        <w:jc w:val="both"/>
        <w:rPr>
          <w:b w:val="0"/>
          <w:sz w:val="28"/>
          <w:szCs w:val="28"/>
          <w:lang w:val="uk-UA"/>
        </w:rPr>
      </w:pPr>
      <w:r w:rsidRPr="00823911">
        <w:rPr>
          <w:b w:val="0"/>
          <w:position w:val="-50"/>
          <w:sz w:val="28"/>
          <w:szCs w:val="28"/>
          <w:lang w:val="uk-UA"/>
        </w:rPr>
        <w:object w:dxaOrig="412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6.25pt;height:56.25pt" o:ole="">
            <v:imagedata r:id="rId8" o:title=""/>
          </v:shape>
          <o:OLEObject Type="Embed" ProgID="Equation.DSMT4" ShapeID="_x0000_i1025" DrawAspect="Content" ObjectID="_1664447342" r:id="rId9"/>
        </w:object>
      </w:r>
    </w:p>
    <w:p w:rsidR="00823911" w:rsidRDefault="00823911" w:rsidP="00823911">
      <w:pPr>
        <w:pStyle w:val="af5"/>
        <w:widowControl/>
        <w:spacing w:before="0" w:after="120"/>
        <w:jc w:val="both"/>
        <w:rPr>
          <w:b w:val="0"/>
          <w:sz w:val="28"/>
          <w:szCs w:val="28"/>
          <w:lang w:val="uk-UA"/>
        </w:rPr>
      </w:pPr>
      <w:r w:rsidRPr="00E22833">
        <w:rPr>
          <w:b w:val="0"/>
          <w:sz w:val="28"/>
          <w:szCs w:val="28"/>
          <w:lang w:val="uk-UA"/>
        </w:rPr>
        <w:t>де g – остання цифра у номері студентсь</w:t>
      </w:r>
      <w:r>
        <w:rPr>
          <w:b w:val="0"/>
          <w:sz w:val="28"/>
          <w:szCs w:val="28"/>
          <w:lang w:val="uk-UA"/>
        </w:rPr>
        <w:t>кого квитка, а k – передостання</w:t>
      </w:r>
      <w:r w:rsidR="00E30EB4">
        <w:rPr>
          <w:b w:val="0"/>
          <w:sz w:val="28"/>
          <w:szCs w:val="28"/>
          <w:lang w:val="uk-UA"/>
        </w:rPr>
        <w:t>.</w:t>
      </w:r>
    </w:p>
    <w:p w:rsidR="00823911" w:rsidRDefault="00823911" w:rsidP="00E22833">
      <w:pPr>
        <w:pStyle w:val="af5"/>
        <w:widowControl/>
        <w:numPr>
          <w:ilvl w:val="0"/>
          <w:numId w:val="40"/>
        </w:numPr>
        <w:spacing w:before="0" w:after="120"/>
        <w:jc w:val="both"/>
        <w:rPr>
          <w:b w:val="0"/>
          <w:sz w:val="28"/>
          <w:szCs w:val="28"/>
          <w:lang w:val="uk-UA"/>
        </w:rPr>
      </w:pPr>
      <w:r w:rsidRPr="00E22833">
        <w:rPr>
          <w:b w:val="0"/>
          <w:sz w:val="28"/>
          <w:szCs w:val="28"/>
          <w:lang w:val="uk-UA"/>
        </w:rPr>
        <w:t xml:space="preserve">Знайти </w:t>
      </w:r>
      <w:r>
        <w:rPr>
          <w:b w:val="0"/>
          <w:sz w:val="28"/>
          <w:szCs w:val="28"/>
          <w:lang w:val="uk-UA"/>
        </w:rPr>
        <w:t xml:space="preserve">з точністю 0,01 </w:t>
      </w:r>
      <w:r w:rsidRPr="00E22833">
        <w:rPr>
          <w:b w:val="0"/>
          <w:sz w:val="28"/>
          <w:szCs w:val="28"/>
          <w:lang w:val="uk-UA"/>
        </w:rPr>
        <w:t>розв’язок</w:t>
      </w:r>
      <w:r>
        <w:rPr>
          <w:b w:val="0"/>
          <w:sz w:val="28"/>
          <w:szCs w:val="28"/>
          <w:lang w:val="uk-UA"/>
        </w:rPr>
        <w:t xml:space="preserve"> СЛАР методом простої ітерації:</w:t>
      </w:r>
    </w:p>
    <w:p w:rsidR="00823911" w:rsidRDefault="00823911" w:rsidP="00823911">
      <w:pPr>
        <w:pStyle w:val="af5"/>
        <w:widowControl/>
        <w:spacing w:before="0" w:after="120"/>
        <w:jc w:val="both"/>
        <w:rPr>
          <w:b w:val="0"/>
          <w:sz w:val="28"/>
          <w:szCs w:val="28"/>
          <w:lang w:val="uk-UA"/>
        </w:rPr>
      </w:pPr>
      <w:r w:rsidRPr="00823911">
        <w:rPr>
          <w:b w:val="0"/>
          <w:position w:val="-50"/>
          <w:sz w:val="28"/>
          <w:szCs w:val="28"/>
          <w:lang w:val="uk-UA"/>
        </w:rPr>
        <w:object w:dxaOrig="4120" w:dyaOrig="1120">
          <v:shape id="_x0000_i1026" type="#_x0000_t75" style="width:206.25pt;height:56.25pt" o:ole="">
            <v:imagedata r:id="rId8" o:title=""/>
          </v:shape>
          <o:OLEObject Type="Embed" ProgID="Equation.DSMT4" ShapeID="_x0000_i1026" DrawAspect="Content" ObjectID="_1664447343" r:id="rId10"/>
        </w:object>
      </w:r>
    </w:p>
    <w:p w:rsidR="00F826B0" w:rsidRDefault="00E22833" w:rsidP="00823911">
      <w:pPr>
        <w:pStyle w:val="af5"/>
        <w:widowControl/>
        <w:spacing w:before="0" w:after="120"/>
        <w:jc w:val="both"/>
        <w:rPr>
          <w:b w:val="0"/>
          <w:sz w:val="28"/>
          <w:szCs w:val="28"/>
          <w:lang w:val="uk-UA"/>
        </w:rPr>
      </w:pPr>
      <w:r w:rsidRPr="00E22833">
        <w:rPr>
          <w:b w:val="0"/>
          <w:sz w:val="28"/>
          <w:szCs w:val="28"/>
          <w:lang w:val="uk-UA"/>
        </w:rPr>
        <w:t>де g – остання цифра у номері студентсь</w:t>
      </w:r>
      <w:r w:rsidR="00E30EB4">
        <w:rPr>
          <w:b w:val="0"/>
          <w:sz w:val="28"/>
          <w:szCs w:val="28"/>
          <w:lang w:val="uk-UA"/>
        </w:rPr>
        <w:t>кого квитка, а k – передостання.</w:t>
      </w:r>
    </w:p>
    <w:p w:rsidR="00E30EB4" w:rsidRDefault="00E22833" w:rsidP="00E22833">
      <w:pPr>
        <w:pStyle w:val="af5"/>
        <w:widowControl/>
        <w:numPr>
          <w:ilvl w:val="0"/>
          <w:numId w:val="40"/>
        </w:numPr>
        <w:spacing w:before="0" w:after="120"/>
        <w:jc w:val="both"/>
        <w:rPr>
          <w:b w:val="0"/>
          <w:sz w:val="28"/>
          <w:szCs w:val="28"/>
          <w:lang w:val="uk-UA"/>
        </w:rPr>
      </w:pPr>
      <w:r w:rsidRPr="00E22833">
        <w:rPr>
          <w:b w:val="0"/>
          <w:sz w:val="28"/>
          <w:szCs w:val="28"/>
          <w:lang w:val="uk-UA"/>
        </w:rPr>
        <w:t xml:space="preserve">Знайти </w:t>
      </w:r>
      <w:r w:rsidR="00823911">
        <w:rPr>
          <w:b w:val="0"/>
          <w:sz w:val="28"/>
          <w:szCs w:val="28"/>
          <w:lang w:val="uk-UA"/>
        </w:rPr>
        <w:t xml:space="preserve">з точністю 0,01 </w:t>
      </w:r>
      <w:r w:rsidRPr="00E22833">
        <w:rPr>
          <w:b w:val="0"/>
          <w:sz w:val="28"/>
          <w:szCs w:val="28"/>
          <w:lang w:val="uk-UA"/>
        </w:rPr>
        <w:t xml:space="preserve">розв’язок </w:t>
      </w:r>
      <w:r w:rsidR="00823911">
        <w:rPr>
          <w:b w:val="0"/>
          <w:sz w:val="28"/>
          <w:szCs w:val="28"/>
          <w:lang w:val="uk-UA"/>
        </w:rPr>
        <w:t>системи нелінійних рівнянь</w:t>
      </w:r>
      <w:r w:rsidR="00E30EB4">
        <w:rPr>
          <w:b w:val="0"/>
          <w:sz w:val="28"/>
          <w:szCs w:val="28"/>
          <w:lang w:val="uk-UA"/>
        </w:rPr>
        <w:t xml:space="preserve"> методами Ньютона та </w:t>
      </w:r>
      <w:proofErr w:type="spellStart"/>
      <w:r w:rsidR="00E30EB4">
        <w:rPr>
          <w:b w:val="0"/>
          <w:sz w:val="28"/>
          <w:szCs w:val="28"/>
          <w:lang w:val="uk-UA"/>
        </w:rPr>
        <w:t>Зейделя</w:t>
      </w:r>
      <w:proofErr w:type="spellEnd"/>
      <w:r w:rsidR="00E30EB4">
        <w:rPr>
          <w:b w:val="0"/>
          <w:sz w:val="28"/>
          <w:szCs w:val="28"/>
          <w:lang w:val="uk-UA"/>
        </w:rPr>
        <w:t>:</w:t>
      </w:r>
    </w:p>
    <w:p w:rsidR="00E30EB4" w:rsidRDefault="00E30EB4" w:rsidP="00E30EB4">
      <w:pPr>
        <w:pStyle w:val="af5"/>
        <w:widowControl/>
        <w:spacing w:before="0" w:after="120"/>
        <w:jc w:val="both"/>
        <w:rPr>
          <w:b w:val="0"/>
          <w:sz w:val="28"/>
          <w:szCs w:val="28"/>
          <w:lang w:val="uk-UA"/>
        </w:rPr>
      </w:pPr>
      <w:r w:rsidRPr="00E30EB4">
        <w:rPr>
          <w:b w:val="0"/>
          <w:position w:val="-30"/>
          <w:sz w:val="28"/>
          <w:szCs w:val="28"/>
          <w:lang w:val="uk-UA"/>
        </w:rPr>
        <w:object w:dxaOrig="4760" w:dyaOrig="720">
          <v:shape id="_x0000_i1027" type="#_x0000_t75" style="width:237.75pt;height:36pt" o:ole="">
            <v:imagedata r:id="rId11" o:title=""/>
          </v:shape>
          <o:OLEObject Type="Embed" ProgID="Equation.DSMT4" ShapeID="_x0000_i1027" DrawAspect="Content" ObjectID="_1664447344" r:id="rId12"/>
        </w:object>
      </w:r>
    </w:p>
    <w:p w:rsidR="00E22833" w:rsidRDefault="00617555" w:rsidP="00E30EB4">
      <w:pPr>
        <w:pStyle w:val="af5"/>
        <w:widowControl/>
        <w:spacing w:before="0" w:after="120"/>
        <w:jc w:val="both"/>
        <w:rPr>
          <w:b w:val="0"/>
          <w:sz w:val="28"/>
          <w:szCs w:val="28"/>
          <w:lang w:val="uk-UA"/>
        </w:rPr>
      </w:pPr>
      <w:r>
        <w:rPr>
          <w:b w:val="0"/>
          <w:sz w:val="28"/>
          <w:szCs w:val="28"/>
          <w:lang w:val="uk-UA"/>
        </w:rPr>
        <w:t xml:space="preserve">де </w:t>
      </w:r>
      <w:r w:rsidR="00E22833" w:rsidRPr="00E22833">
        <w:rPr>
          <w:b w:val="0"/>
          <w:sz w:val="28"/>
          <w:szCs w:val="28"/>
          <w:lang w:val="uk-UA"/>
        </w:rPr>
        <w:t>g – остання цифра у номері студентсь</w:t>
      </w:r>
      <w:r w:rsidR="00E30EB4">
        <w:rPr>
          <w:b w:val="0"/>
          <w:sz w:val="28"/>
          <w:szCs w:val="28"/>
          <w:lang w:val="uk-UA"/>
        </w:rPr>
        <w:t>кого квитка, а k – передостання. Для пошуку початкового наближення використати побудову графіків рівнянь.</w:t>
      </w:r>
    </w:p>
    <w:p w:rsidR="00B4156A" w:rsidRDefault="00B4156A" w:rsidP="00B4156A">
      <w:pPr>
        <w:pStyle w:val="af5"/>
        <w:autoSpaceDE/>
        <w:autoSpaceDN/>
        <w:adjustRightInd/>
        <w:spacing w:before="0"/>
        <w:jc w:val="both"/>
        <w:rPr>
          <w:b w:val="0"/>
          <w:bCs w:val="0"/>
          <w:sz w:val="28"/>
          <w:szCs w:val="24"/>
          <w:lang w:val="uk-UA"/>
        </w:rPr>
      </w:pPr>
    </w:p>
    <w:p w:rsidR="00B4156A" w:rsidRDefault="00B4156A" w:rsidP="00B4156A">
      <w:pPr>
        <w:widowControl/>
        <w:spacing w:before="0" w:after="120"/>
        <w:jc w:val="both"/>
        <w:rPr>
          <w:b w:val="0"/>
          <w:sz w:val="28"/>
          <w:lang w:val="uk-UA"/>
        </w:rPr>
      </w:pPr>
      <w:r>
        <w:rPr>
          <w:b w:val="0"/>
          <w:sz w:val="28"/>
          <w:lang w:val="uk-UA"/>
        </w:rPr>
        <w:t>Звіт з завдання має містити:</w:t>
      </w:r>
    </w:p>
    <w:p w:rsidR="00B4156A" w:rsidRDefault="00B4156A" w:rsidP="00B4156A">
      <w:pPr>
        <w:pStyle w:val="af5"/>
        <w:widowControl/>
        <w:numPr>
          <w:ilvl w:val="0"/>
          <w:numId w:val="36"/>
        </w:numPr>
        <w:spacing w:before="0" w:after="120"/>
        <w:jc w:val="both"/>
        <w:rPr>
          <w:b w:val="0"/>
          <w:sz w:val="28"/>
          <w:lang w:val="uk-UA"/>
        </w:rPr>
      </w:pPr>
      <w:r>
        <w:rPr>
          <w:b w:val="0"/>
          <w:sz w:val="28"/>
          <w:lang w:val="uk-UA"/>
        </w:rPr>
        <w:t>Титульний аркуш.</w:t>
      </w:r>
    </w:p>
    <w:p w:rsidR="00B4156A" w:rsidRDefault="00B4156A" w:rsidP="00B4156A">
      <w:pPr>
        <w:pStyle w:val="af5"/>
        <w:widowControl/>
        <w:numPr>
          <w:ilvl w:val="0"/>
          <w:numId w:val="36"/>
        </w:numPr>
        <w:spacing w:before="0" w:after="120"/>
        <w:jc w:val="both"/>
        <w:rPr>
          <w:b w:val="0"/>
          <w:sz w:val="28"/>
          <w:lang w:val="uk-UA"/>
        </w:rPr>
      </w:pPr>
      <w:r>
        <w:rPr>
          <w:b w:val="0"/>
          <w:sz w:val="28"/>
          <w:lang w:val="uk-UA"/>
        </w:rPr>
        <w:t>Завдання відповідно до варіанту.</w:t>
      </w:r>
    </w:p>
    <w:p w:rsidR="00B4156A" w:rsidRDefault="00B4156A" w:rsidP="00B4156A">
      <w:pPr>
        <w:pStyle w:val="af5"/>
        <w:widowControl/>
        <w:numPr>
          <w:ilvl w:val="0"/>
          <w:numId w:val="36"/>
        </w:numPr>
        <w:spacing w:before="0" w:after="120"/>
        <w:jc w:val="both"/>
        <w:rPr>
          <w:b w:val="0"/>
          <w:sz w:val="28"/>
          <w:lang w:val="uk-UA"/>
        </w:rPr>
      </w:pPr>
      <w:r>
        <w:rPr>
          <w:b w:val="0"/>
          <w:sz w:val="28"/>
          <w:lang w:val="uk-UA"/>
        </w:rPr>
        <w:t>Опис розв’язку задачі (математичну постановку, алгоритми, лістинг програми, результати її роботи, пошук точного рішення, висновки на основі порівняння точного розв’язку та знайденого за допомогою розробленої програми).</w:t>
      </w:r>
    </w:p>
    <w:p w:rsidR="00B4156A" w:rsidRDefault="00B4156A" w:rsidP="00B4156A">
      <w:pPr>
        <w:widowControl/>
        <w:spacing w:before="0" w:after="120"/>
        <w:jc w:val="both"/>
        <w:rPr>
          <w:b w:val="0"/>
          <w:sz w:val="28"/>
          <w:lang w:val="uk-UA"/>
        </w:rPr>
      </w:pPr>
      <w:r>
        <w:rPr>
          <w:b w:val="0"/>
          <w:sz w:val="28"/>
          <w:lang w:val="uk-UA"/>
        </w:rPr>
        <w:t>Захист звіту передбачає також опитування з теоретичних питань щодо застосованих методів та засобів.</w:t>
      </w:r>
    </w:p>
    <w:p w:rsidR="00B4156A" w:rsidRDefault="00B4156A" w:rsidP="00B4156A">
      <w:pPr>
        <w:widowControl/>
        <w:spacing w:before="0" w:after="120"/>
        <w:jc w:val="both"/>
        <w:rPr>
          <w:b w:val="0"/>
          <w:sz w:val="28"/>
          <w:lang w:val="uk-UA"/>
        </w:rPr>
      </w:pPr>
      <w:r>
        <w:rPr>
          <w:b w:val="0"/>
          <w:sz w:val="28"/>
          <w:lang w:val="uk-UA"/>
        </w:rPr>
        <w:t xml:space="preserve">Максимальна оцінка за роботу – </w:t>
      </w:r>
      <w:r w:rsidR="00F900FD">
        <w:rPr>
          <w:b w:val="0"/>
          <w:sz w:val="28"/>
          <w:lang w:val="uk-UA"/>
        </w:rPr>
        <w:t>1</w:t>
      </w:r>
      <w:r>
        <w:rPr>
          <w:b w:val="0"/>
          <w:sz w:val="28"/>
          <w:lang w:val="uk-UA"/>
        </w:rPr>
        <w:t>0 балів.</w:t>
      </w:r>
    </w:p>
    <w:p w:rsidR="00FB4D7C" w:rsidRPr="00FB4D7C" w:rsidRDefault="00F900FD" w:rsidP="00FB4D7C">
      <w:pPr>
        <w:widowControl/>
        <w:spacing w:before="0" w:after="120"/>
        <w:jc w:val="both"/>
        <w:rPr>
          <w:b w:val="0"/>
          <w:sz w:val="28"/>
          <w:lang w:val="uk-UA"/>
        </w:rPr>
      </w:pPr>
      <w:r>
        <w:rPr>
          <w:b w:val="0"/>
          <w:sz w:val="28"/>
          <w:lang w:val="uk-UA"/>
        </w:rPr>
        <w:t>При несвоєчасному захисті звіту штраф 5 балів.</w:t>
      </w:r>
      <w:bookmarkStart w:id="0" w:name="_GoBack"/>
      <w:bookmarkEnd w:id="0"/>
    </w:p>
    <w:sectPr w:rsidR="00FB4D7C" w:rsidRPr="00FB4D7C" w:rsidSect="00FB4D7C">
      <w:footerReference w:type="even" r:id="rId13"/>
      <w:footerReference w:type="default" r:id="rId14"/>
      <w:type w:val="continuous"/>
      <w:pgSz w:w="11900" w:h="16820"/>
      <w:pgMar w:top="851" w:right="1134" w:bottom="720" w:left="1134" w:header="708" w:footer="708" w:gutter="0"/>
      <w:cols w:space="60"/>
      <w:noEndnote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76357" w:rsidRDefault="00576357">
      <w:r>
        <w:separator/>
      </w:r>
    </w:p>
  </w:endnote>
  <w:endnote w:type="continuationSeparator" w:id="0">
    <w:p w:rsidR="00576357" w:rsidRDefault="005763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E33E6" w:rsidRDefault="00CE33E6">
    <w:pPr>
      <w:pStyle w:val="a6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end"/>
    </w:r>
  </w:p>
  <w:p w:rsidR="00CE33E6" w:rsidRDefault="00CE33E6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E33E6" w:rsidRDefault="00CE33E6">
    <w:pPr>
      <w:pStyle w:val="a6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 w:rsidR="00617555">
      <w:rPr>
        <w:rStyle w:val="a7"/>
        <w:noProof/>
      </w:rPr>
      <w:t>2</w:t>
    </w:r>
    <w:r>
      <w:rPr>
        <w:rStyle w:val="a7"/>
      </w:rPr>
      <w:fldChar w:fldCharType="end"/>
    </w:r>
  </w:p>
  <w:p w:rsidR="00CE33E6" w:rsidRDefault="00CE33E6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76357" w:rsidRDefault="00576357">
      <w:r>
        <w:separator/>
      </w:r>
    </w:p>
  </w:footnote>
  <w:footnote w:type="continuationSeparator" w:id="0">
    <w:p w:rsidR="00576357" w:rsidRDefault="0057635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FE"/>
    <w:multiLevelType w:val="singleLevel"/>
    <w:tmpl w:val="5860DCD6"/>
    <w:lvl w:ilvl="0">
      <w:numFmt w:val="decimal"/>
      <w:lvlText w:val="*"/>
      <w:lvlJc w:val="left"/>
    </w:lvl>
  </w:abstractNum>
  <w:abstractNum w:abstractNumId="1" w15:restartNumberingAfterBreak="0">
    <w:nsid w:val="01CC2BEA"/>
    <w:multiLevelType w:val="hybridMultilevel"/>
    <w:tmpl w:val="CABE6EAE"/>
    <w:lvl w:ilvl="0" w:tplc="0422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C3ECE862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875217E"/>
    <w:multiLevelType w:val="hybridMultilevel"/>
    <w:tmpl w:val="D8FCDEE6"/>
    <w:lvl w:ilvl="0" w:tplc="0419000F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" w15:restartNumberingAfterBreak="0">
    <w:nsid w:val="0D94222F"/>
    <w:multiLevelType w:val="hybridMultilevel"/>
    <w:tmpl w:val="FB26A426"/>
    <w:lvl w:ilvl="0" w:tplc="0422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sz w:val="28"/>
      </w:r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0E1C036A"/>
    <w:multiLevelType w:val="hybridMultilevel"/>
    <w:tmpl w:val="5E40228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F973BF8"/>
    <w:multiLevelType w:val="hybridMultilevel"/>
    <w:tmpl w:val="CEDE99C6"/>
    <w:lvl w:ilvl="0" w:tplc="A1EECE58">
      <w:start w:val="1"/>
      <w:numFmt w:val="bullet"/>
      <w:lvlText w:val="–"/>
      <w:lvlJc w:val="left"/>
      <w:pPr>
        <w:tabs>
          <w:tab w:val="num" w:pos="927"/>
        </w:tabs>
        <w:ind w:left="927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125748A"/>
    <w:multiLevelType w:val="hybridMultilevel"/>
    <w:tmpl w:val="B03EC122"/>
    <w:lvl w:ilvl="0" w:tplc="EA5C502A">
      <w:start w:val="1"/>
      <w:numFmt w:val="decimal"/>
      <w:lvlText w:val="%1."/>
      <w:lvlJc w:val="left"/>
      <w:pPr>
        <w:tabs>
          <w:tab w:val="num" w:pos="1077"/>
        </w:tabs>
        <w:ind w:left="1077" w:hanging="360"/>
      </w:pPr>
      <w:rPr>
        <w:rFonts w:hint="default"/>
        <w:b/>
      </w:rPr>
    </w:lvl>
    <w:lvl w:ilvl="1" w:tplc="FFA271D6">
      <w:start w:val="1"/>
      <w:numFmt w:val="bullet"/>
      <w:lvlText w:val=""/>
      <w:lvlJc w:val="left"/>
      <w:pPr>
        <w:tabs>
          <w:tab w:val="num" w:pos="1797"/>
        </w:tabs>
        <w:ind w:left="935" w:firstLine="502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17"/>
        </w:tabs>
        <w:ind w:left="2517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37"/>
        </w:tabs>
        <w:ind w:left="3237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57"/>
        </w:tabs>
        <w:ind w:left="3957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77"/>
        </w:tabs>
        <w:ind w:left="4677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97"/>
        </w:tabs>
        <w:ind w:left="5397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17"/>
        </w:tabs>
        <w:ind w:left="6117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37"/>
        </w:tabs>
        <w:ind w:left="6837" w:hanging="180"/>
      </w:pPr>
    </w:lvl>
  </w:abstractNum>
  <w:abstractNum w:abstractNumId="7" w15:restartNumberingAfterBreak="0">
    <w:nsid w:val="12283D43"/>
    <w:multiLevelType w:val="hybridMultilevel"/>
    <w:tmpl w:val="F8A45314"/>
    <w:lvl w:ilvl="0" w:tplc="A1EECE58">
      <w:start w:val="1"/>
      <w:numFmt w:val="bullet"/>
      <w:lvlText w:val="–"/>
      <w:lvlJc w:val="left"/>
      <w:pPr>
        <w:tabs>
          <w:tab w:val="num" w:pos="927"/>
        </w:tabs>
        <w:ind w:left="927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425790B"/>
    <w:multiLevelType w:val="multilevel"/>
    <w:tmpl w:val="EBD4B2DC"/>
    <w:lvl w:ilvl="0">
      <w:start w:val="1"/>
      <w:numFmt w:val="decimal"/>
      <w:lvlText w:val="%1."/>
      <w:lvlJc w:val="left"/>
      <w:pPr>
        <w:tabs>
          <w:tab w:val="num" w:pos="645"/>
        </w:tabs>
        <w:ind w:left="645" w:hanging="645"/>
      </w:pPr>
      <w:rPr>
        <w:rFonts w:hint="default"/>
      </w:rPr>
    </w:lvl>
    <w:lvl w:ilvl="1">
      <w:start w:val="2"/>
      <w:numFmt w:val="decimal"/>
      <w:lvlText w:val="%1.%2."/>
      <w:lvlJc w:val="left"/>
      <w:pPr>
        <w:tabs>
          <w:tab w:val="num" w:pos="1287"/>
        </w:tabs>
        <w:ind w:left="1287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854"/>
        </w:tabs>
        <w:ind w:left="1854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781"/>
        </w:tabs>
        <w:ind w:left="2781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348"/>
        </w:tabs>
        <w:ind w:left="3348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275"/>
        </w:tabs>
        <w:ind w:left="427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202"/>
        </w:tabs>
        <w:ind w:left="5202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5769"/>
        </w:tabs>
        <w:ind w:left="5769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6696"/>
        </w:tabs>
        <w:ind w:left="6696" w:hanging="2160"/>
      </w:pPr>
      <w:rPr>
        <w:rFonts w:hint="default"/>
      </w:rPr>
    </w:lvl>
  </w:abstractNum>
  <w:abstractNum w:abstractNumId="9" w15:restartNumberingAfterBreak="0">
    <w:nsid w:val="15DB2939"/>
    <w:multiLevelType w:val="hybridMultilevel"/>
    <w:tmpl w:val="4BB4961C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91A2399"/>
    <w:multiLevelType w:val="hybridMultilevel"/>
    <w:tmpl w:val="003AF002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C96616C"/>
    <w:multiLevelType w:val="hybridMultilevel"/>
    <w:tmpl w:val="36526072"/>
    <w:lvl w:ilvl="0" w:tplc="B6B488EC"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eastAsia="Times New Roman" w:hAnsi="Symbol" w:cs="Times New Roman" w:hint="default"/>
        <w:b w:val="0"/>
      </w:rPr>
    </w:lvl>
    <w:lvl w:ilvl="1" w:tplc="C3ECE862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b w:val="0"/>
      </w:rPr>
    </w:lvl>
    <w:lvl w:ilvl="2" w:tplc="0422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2" w15:restartNumberingAfterBreak="0">
    <w:nsid w:val="207C71E4"/>
    <w:multiLevelType w:val="multilevel"/>
    <w:tmpl w:val="0ECA9E1C"/>
    <w:lvl w:ilvl="0">
      <w:start w:val="1"/>
      <w:numFmt w:val="decimal"/>
      <w:lvlText w:val="%1"/>
      <w:lvlJc w:val="left"/>
      <w:pPr>
        <w:tabs>
          <w:tab w:val="num" w:pos="570"/>
        </w:tabs>
        <w:ind w:left="570" w:hanging="57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1137"/>
        </w:tabs>
        <w:ind w:left="1137" w:hanging="57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854"/>
        </w:tabs>
        <w:ind w:left="185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781"/>
        </w:tabs>
        <w:ind w:left="2781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348"/>
        </w:tabs>
        <w:ind w:left="334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4275"/>
        </w:tabs>
        <w:ind w:left="427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4842"/>
        </w:tabs>
        <w:ind w:left="484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5769"/>
        </w:tabs>
        <w:ind w:left="5769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6696"/>
        </w:tabs>
        <w:ind w:left="6696" w:hanging="2160"/>
      </w:pPr>
      <w:rPr>
        <w:rFonts w:hint="default"/>
      </w:rPr>
    </w:lvl>
  </w:abstractNum>
  <w:abstractNum w:abstractNumId="13" w15:restartNumberingAfterBreak="0">
    <w:nsid w:val="256C59FF"/>
    <w:multiLevelType w:val="hybridMultilevel"/>
    <w:tmpl w:val="B2260BE0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E9D73C0"/>
    <w:multiLevelType w:val="hybridMultilevel"/>
    <w:tmpl w:val="E10636B2"/>
    <w:lvl w:ilvl="0" w:tplc="9A74EEAC">
      <w:start w:val="1"/>
      <w:numFmt w:val="bullet"/>
      <w:lvlText w:val="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FB36C904" w:tentative="1">
      <w:start w:val="1"/>
      <w:numFmt w:val="bullet"/>
      <w:lvlText w:val="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1CB8284E" w:tentative="1">
      <w:start w:val="1"/>
      <w:numFmt w:val="bullet"/>
      <w:lvlText w:val="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A3441906" w:tentative="1">
      <w:start w:val="1"/>
      <w:numFmt w:val="bullet"/>
      <w:lvlText w:val="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63F64024" w:tentative="1">
      <w:start w:val="1"/>
      <w:numFmt w:val="bullet"/>
      <w:lvlText w:val="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0B0ACD8A" w:tentative="1">
      <w:start w:val="1"/>
      <w:numFmt w:val="bullet"/>
      <w:lvlText w:val="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B2329AFA" w:tentative="1">
      <w:start w:val="1"/>
      <w:numFmt w:val="bullet"/>
      <w:lvlText w:val="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028047E2" w:tentative="1">
      <w:start w:val="1"/>
      <w:numFmt w:val="bullet"/>
      <w:lvlText w:val="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3742694A" w:tentative="1">
      <w:start w:val="1"/>
      <w:numFmt w:val="bullet"/>
      <w:lvlText w:val="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43C0ED6"/>
    <w:multiLevelType w:val="multilevel"/>
    <w:tmpl w:val="C80270A6"/>
    <w:lvl w:ilvl="0">
      <w:start w:val="3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942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85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781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34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27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84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769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6696" w:hanging="2160"/>
      </w:pPr>
      <w:rPr>
        <w:rFonts w:hint="default"/>
      </w:rPr>
    </w:lvl>
  </w:abstractNum>
  <w:abstractNum w:abstractNumId="16" w15:restartNumberingAfterBreak="0">
    <w:nsid w:val="3A4F2FF9"/>
    <w:multiLevelType w:val="hybridMultilevel"/>
    <w:tmpl w:val="1D1AF306"/>
    <w:lvl w:ilvl="0" w:tplc="A1EECE58">
      <w:start w:val="1"/>
      <w:numFmt w:val="bullet"/>
      <w:lvlText w:val="–"/>
      <w:lvlJc w:val="left"/>
      <w:pPr>
        <w:tabs>
          <w:tab w:val="num" w:pos="927"/>
        </w:tabs>
        <w:ind w:left="927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D9D6937"/>
    <w:multiLevelType w:val="hybridMultilevel"/>
    <w:tmpl w:val="F912B56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1FA65CE"/>
    <w:multiLevelType w:val="hybridMultilevel"/>
    <w:tmpl w:val="319237B8"/>
    <w:lvl w:ilvl="0" w:tplc="A1EECE58">
      <w:start w:val="1"/>
      <w:numFmt w:val="bullet"/>
      <w:lvlText w:val="–"/>
      <w:lvlJc w:val="left"/>
      <w:pPr>
        <w:tabs>
          <w:tab w:val="num" w:pos="927"/>
        </w:tabs>
        <w:ind w:left="927" w:hanging="360"/>
      </w:pPr>
      <w:rPr>
        <w:rFonts w:ascii="Times New Roman" w:eastAsia="Times New Roman" w:hAnsi="Times New Roman" w:cs="Times New Roman" w:hint="default"/>
      </w:rPr>
    </w:lvl>
    <w:lvl w:ilvl="1" w:tplc="E5D47AF4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39F73E3"/>
    <w:multiLevelType w:val="hybridMultilevel"/>
    <w:tmpl w:val="55668AC4"/>
    <w:lvl w:ilvl="0" w:tplc="A1EECE58">
      <w:start w:val="1"/>
      <w:numFmt w:val="bullet"/>
      <w:lvlText w:val="–"/>
      <w:lvlJc w:val="left"/>
      <w:pPr>
        <w:tabs>
          <w:tab w:val="num" w:pos="927"/>
        </w:tabs>
        <w:ind w:left="927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3C646F2"/>
    <w:multiLevelType w:val="hybridMultilevel"/>
    <w:tmpl w:val="CC70943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A085FEB"/>
    <w:multiLevelType w:val="hybridMultilevel"/>
    <w:tmpl w:val="2020BAF6"/>
    <w:lvl w:ilvl="0" w:tplc="A1EECE58">
      <w:start w:val="1"/>
      <w:numFmt w:val="bullet"/>
      <w:lvlText w:val="–"/>
      <w:lvlJc w:val="left"/>
      <w:pPr>
        <w:tabs>
          <w:tab w:val="num" w:pos="1494"/>
        </w:tabs>
        <w:ind w:left="1494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22" w15:restartNumberingAfterBreak="0">
    <w:nsid w:val="4A432ED8"/>
    <w:multiLevelType w:val="hybridMultilevel"/>
    <w:tmpl w:val="5802AFF0"/>
    <w:lvl w:ilvl="0" w:tplc="EEF004E4"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  <w:b w:val="0"/>
      </w:rPr>
    </w:lvl>
    <w:lvl w:ilvl="1" w:tplc="C3ECE862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b w:val="0"/>
      </w:rPr>
    </w:lvl>
    <w:lvl w:ilvl="2" w:tplc="0422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3" w15:restartNumberingAfterBreak="0">
    <w:nsid w:val="4BB353F4"/>
    <w:multiLevelType w:val="hybridMultilevel"/>
    <w:tmpl w:val="C26C3F02"/>
    <w:lvl w:ilvl="0" w:tplc="A1EECE58">
      <w:start w:val="1"/>
      <w:numFmt w:val="bullet"/>
      <w:lvlText w:val="–"/>
      <w:lvlJc w:val="left"/>
      <w:pPr>
        <w:tabs>
          <w:tab w:val="num" w:pos="927"/>
        </w:tabs>
        <w:ind w:left="927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647"/>
        </w:tabs>
        <w:ind w:left="1647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367"/>
        </w:tabs>
        <w:ind w:left="236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087"/>
        </w:tabs>
        <w:ind w:left="308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807"/>
        </w:tabs>
        <w:ind w:left="3807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527"/>
        </w:tabs>
        <w:ind w:left="452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247"/>
        </w:tabs>
        <w:ind w:left="524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967"/>
        </w:tabs>
        <w:ind w:left="5967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687"/>
        </w:tabs>
        <w:ind w:left="6687" w:hanging="360"/>
      </w:pPr>
      <w:rPr>
        <w:rFonts w:ascii="Wingdings" w:hAnsi="Wingdings" w:hint="default"/>
      </w:rPr>
    </w:lvl>
  </w:abstractNum>
  <w:abstractNum w:abstractNumId="24" w15:restartNumberingAfterBreak="0">
    <w:nsid w:val="4F0122BA"/>
    <w:multiLevelType w:val="hybridMultilevel"/>
    <w:tmpl w:val="EEF6E13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06A4BC5"/>
    <w:multiLevelType w:val="hybridMultilevel"/>
    <w:tmpl w:val="136A0A90"/>
    <w:lvl w:ilvl="0" w:tplc="A1EECE58">
      <w:start w:val="1"/>
      <w:numFmt w:val="bullet"/>
      <w:lvlText w:val="–"/>
      <w:lvlJc w:val="left"/>
      <w:pPr>
        <w:tabs>
          <w:tab w:val="num" w:pos="927"/>
        </w:tabs>
        <w:ind w:left="927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51556A71"/>
    <w:multiLevelType w:val="hybridMultilevel"/>
    <w:tmpl w:val="8DDCB27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51917F13"/>
    <w:multiLevelType w:val="hybridMultilevel"/>
    <w:tmpl w:val="9F7CD3AA"/>
    <w:lvl w:ilvl="0" w:tplc="C3ECE862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8" w15:restartNumberingAfterBreak="0">
    <w:nsid w:val="554C13BC"/>
    <w:multiLevelType w:val="hybridMultilevel"/>
    <w:tmpl w:val="F77A8568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8E476BC"/>
    <w:multiLevelType w:val="hybridMultilevel"/>
    <w:tmpl w:val="BEBCC97C"/>
    <w:lvl w:ilvl="0" w:tplc="FFA271D6">
      <w:start w:val="1"/>
      <w:numFmt w:val="bullet"/>
      <w:lvlText w:val=""/>
      <w:lvlJc w:val="left"/>
      <w:pPr>
        <w:tabs>
          <w:tab w:val="num" w:pos="1996"/>
        </w:tabs>
        <w:ind w:left="1134" w:firstLine="502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30" w15:restartNumberingAfterBreak="0">
    <w:nsid w:val="5961355F"/>
    <w:multiLevelType w:val="hybridMultilevel"/>
    <w:tmpl w:val="F16A1020"/>
    <w:lvl w:ilvl="0" w:tplc="FFA271D6">
      <w:start w:val="1"/>
      <w:numFmt w:val="bullet"/>
      <w:lvlText w:val=""/>
      <w:lvlJc w:val="left"/>
      <w:pPr>
        <w:tabs>
          <w:tab w:val="num" w:pos="1996"/>
        </w:tabs>
        <w:ind w:left="1134" w:firstLine="502"/>
      </w:pPr>
      <w:rPr>
        <w:rFonts w:ascii="Symbol" w:hAnsi="Symbol" w:hint="default"/>
      </w:rPr>
    </w:lvl>
    <w:lvl w:ilvl="1" w:tplc="043E0850">
      <w:start w:val="4"/>
      <w:numFmt w:val="bullet"/>
      <w:lvlText w:val="-"/>
      <w:lvlJc w:val="left"/>
      <w:pPr>
        <w:tabs>
          <w:tab w:val="num" w:pos="2007"/>
        </w:tabs>
        <w:ind w:left="2007" w:hanging="360"/>
      </w:pPr>
      <w:rPr>
        <w:rFonts w:ascii="Times New Roman" w:eastAsia="Times New Roman" w:hAnsi="Times New Roman" w:cs="Times New Roman" w:hint="default"/>
        <w:b/>
      </w:rPr>
    </w:lvl>
    <w:lvl w:ilvl="2" w:tplc="040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31" w15:restartNumberingAfterBreak="0">
    <w:nsid w:val="5AD14E91"/>
    <w:multiLevelType w:val="multilevel"/>
    <w:tmpl w:val="F29CE954"/>
    <w:lvl w:ilvl="0">
      <w:start w:val="1"/>
      <w:numFmt w:val="decimal"/>
      <w:lvlText w:val="%1."/>
      <w:lvlJc w:val="left"/>
      <w:pPr>
        <w:tabs>
          <w:tab w:val="num" w:pos="1070"/>
        </w:tabs>
        <w:ind w:left="1070" w:hanging="360"/>
      </w:pPr>
      <w:rPr>
        <w:rFonts w:hint="default"/>
      </w:rPr>
    </w:lvl>
    <w:lvl w:ilvl="1">
      <w:start w:val="3"/>
      <w:numFmt w:val="decimal"/>
      <w:isLgl/>
      <w:lvlText w:val="%1.%2."/>
      <w:lvlJc w:val="left"/>
      <w:pPr>
        <w:tabs>
          <w:tab w:val="num" w:pos="1637"/>
        </w:tabs>
        <w:ind w:left="1637" w:hanging="720"/>
      </w:pPr>
      <w:rPr>
        <w:rFonts w:hint="default"/>
        <w:b w:val="0"/>
      </w:rPr>
    </w:lvl>
    <w:lvl w:ilvl="2">
      <w:start w:val="1"/>
      <w:numFmt w:val="decimal"/>
      <w:isLgl/>
      <w:lvlText w:val="%1.%2.%3."/>
      <w:lvlJc w:val="left"/>
      <w:pPr>
        <w:tabs>
          <w:tab w:val="num" w:pos="1844"/>
        </w:tabs>
        <w:ind w:left="1844" w:hanging="720"/>
      </w:pPr>
      <w:rPr>
        <w:rFonts w:hint="default"/>
        <w:b w:val="0"/>
      </w:rPr>
    </w:lvl>
    <w:lvl w:ilvl="3">
      <w:start w:val="1"/>
      <w:numFmt w:val="decimal"/>
      <w:isLgl/>
      <w:lvlText w:val="%1.%2.%3.%4."/>
      <w:lvlJc w:val="left"/>
      <w:pPr>
        <w:tabs>
          <w:tab w:val="num" w:pos="2411"/>
        </w:tabs>
        <w:ind w:left="2411" w:hanging="1080"/>
      </w:pPr>
      <w:rPr>
        <w:rFonts w:hint="default"/>
        <w:b w:val="0"/>
      </w:rPr>
    </w:lvl>
    <w:lvl w:ilvl="4">
      <w:start w:val="1"/>
      <w:numFmt w:val="decimal"/>
      <w:isLgl/>
      <w:lvlText w:val="%1.%2.%3.%4.%5."/>
      <w:lvlJc w:val="left"/>
      <w:pPr>
        <w:tabs>
          <w:tab w:val="num" w:pos="2618"/>
        </w:tabs>
        <w:ind w:left="2618" w:hanging="1080"/>
      </w:pPr>
      <w:rPr>
        <w:rFonts w:hint="default"/>
        <w:b w:val="0"/>
      </w:rPr>
    </w:lvl>
    <w:lvl w:ilvl="5">
      <w:start w:val="1"/>
      <w:numFmt w:val="decimal"/>
      <w:isLgl/>
      <w:lvlText w:val="%1.%2.%3.%4.%5.%6."/>
      <w:lvlJc w:val="left"/>
      <w:pPr>
        <w:tabs>
          <w:tab w:val="num" w:pos="3185"/>
        </w:tabs>
        <w:ind w:left="3185" w:hanging="1440"/>
      </w:pPr>
      <w:rPr>
        <w:rFonts w:hint="default"/>
        <w:b w:val="0"/>
      </w:rPr>
    </w:lvl>
    <w:lvl w:ilvl="6">
      <w:start w:val="1"/>
      <w:numFmt w:val="decimal"/>
      <w:isLgl/>
      <w:lvlText w:val="%1.%2.%3.%4.%5.%6.%7."/>
      <w:lvlJc w:val="left"/>
      <w:pPr>
        <w:tabs>
          <w:tab w:val="num" w:pos="3752"/>
        </w:tabs>
        <w:ind w:left="3752" w:hanging="1800"/>
      </w:pPr>
      <w:rPr>
        <w:rFonts w:hint="default"/>
        <w:b w:val="0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3959"/>
        </w:tabs>
        <w:ind w:left="3959" w:hanging="1800"/>
      </w:pPr>
      <w:rPr>
        <w:rFonts w:hint="default"/>
        <w:b w:val="0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4526"/>
        </w:tabs>
        <w:ind w:left="4526" w:hanging="2160"/>
      </w:pPr>
      <w:rPr>
        <w:rFonts w:hint="default"/>
        <w:b w:val="0"/>
      </w:rPr>
    </w:lvl>
  </w:abstractNum>
  <w:abstractNum w:abstractNumId="32" w15:restartNumberingAfterBreak="0">
    <w:nsid w:val="67B00772"/>
    <w:multiLevelType w:val="hybridMultilevel"/>
    <w:tmpl w:val="B47EC4FC"/>
    <w:lvl w:ilvl="0" w:tplc="A1EECE58">
      <w:start w:val="1"/>
      <w:numFmt w:val="bullet"/>
      <w:lvlText w:val="–"/>
      <w:lvlJc w:val="left"/>
      <w:pPr>
        <w:tabs>
          <w:tab w:val="num" w:pos="927"/>
        </w:tabs>
        <w:ind w:left="927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68915DCB"/>
    <w:multiLevelType w:val="hybridMultilevel"/>
    <w:tmpl w:val="189C642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 w15:restartNumberingAfterBreak="0">
    <w:nsid w:val="68AB3874"/>
    <w:multiLevelType w:val="hybridMultilevel"/>
    <w:tmpl w:val="004CC80C"/>
    <w:lvl w:ilvl="0" w:tplc="A1EECE58">
      <w:start w:val="1"/>
      <w:numFmt w:val="bullet"/>
      <w:lvlText w:val="–"/>
      <w:lvlJc w:val="left"/>
      <w:pPr>
        <w:tabs>
          <w:tab w:val="num" w:pos="927"/>
        </w:tabs>
        <w:ind w:left="927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6A992EBB"/>
    <w:multiLevelType w:val="hybridMultilevel"/>
    <w:tmpl w:val="0E460612"/>
    <w:lvl w:ilvl="0" w:tplc="EA38FCA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6" w15:restartNumberingAfterBreak="0">
    <w:nsid w:val="6D0C21AC"/>
    <w:multiLevelType w:val="hybridMultilevel"/>
    <w:tmpl w:val="EC668AD0"/>
    <w:lvl w:ilvl="0" w:tplc="38B4E19E">
      <w:start w:val="1"/>
      <w:numFmt w:val="decimal"/>
      <w:lvlText w:val="%1."/>
      <w:lvlJc w:val="left"/>
      <w:pPr>
        <w:tabs>
          <w:tab w:val="num" w:pos="1497"/>
        </w:tabs>
        <w:ind w:left="1497" w:hanging="93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37" w15:restartNumberingAfterBreak="0">
    <w:nsid w:val="70374DFA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8" w15:restartNumberingAfterBreak="0">
    <w:nsid w:val="716E6593"/>
    <w:multiLevelType w:val="hybridMultilevel"/>
    <w:tmpl w:val="F53CA7A2"/>
    <w:lvl w:ilvl="0" w:tplc="FFA271D6">
      <w:start w:val="1"/>
      <w:numFmt w:val="bullet"/>
      <w:lvlText w:val=""/>
      <w:lvlJc w:val="left"/>
      <w:pPr>
        <w:tabs>
          <w:tab w:val="num" w:pos="1996"/>
        </w:tabs>
        <w:ind w:left="1134" w:firstLine="502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39" w15:restartNumberingAfterBreak="0">
    <w:nsid w:val="732654EC"/>
    <w:multiLevelType w:val="hybridMultilevel"/>
    <w:tmpl w:val="4A10D60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 w15:restartNumberingAfterBreak="0">
    <w:nsid w:val="74D31D10"/>
    <w:multiLevelType w:val="hybridMultilevel"/>
    <w:tmpl w:val="52E47B56"/>
    <w:lvl w:ilvl="0" w:tplc="A1EECE58">
      <w:start w:val="1"/>
      <w:numFmt w:val="bullet"/>
      <w:lvlText w:val="–"/>
      <w:lvlJc w:val="left"/>
      <w:pPr>
        <w:tabs>
          <w:tab w:val="num" w:pos="927"/>
        </w:tabs>
        <w:ind w:left="927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29"/>
  </w:num>
  <w:num w:numId="2">
    <w:abstractNumId w:val="12"/>
  </w:num>
  <w:num w:numId="3">
    <w:abstractNumId w:val="8"/>
  </w:num>
  <w:num w:numId="4">
    <w:abstractNumId w:val="6"/>
  </w:num>
  <w:num w:numId="5">
    <w:abstractNumId w:val="36"/>
  </w:num>
  <w:num w:numId="6">
    <w:abstractNumId w:val="31"/>
  </w:num>
  <w:num w:numId="7">
    <w:abstractNumId w:val="30"/>
  </w:num>
  <w:num w:numId="8">
    <w:abstractNumId w:val="38"/>
  </w:num>
  <w:num w:numId="9">
    <w:abstractNumId w:val="23"/>
  </w:num>
  <w:num w:numId="10">
    <w:abstractNumId w:val="25"/>
  </w:num>
  <w:num w:numId="11">
    <w:abstractNumId w:val="21"/>
  </w:num>
  <w:num w:numId="12">
    <w:abstractNumId w:val="7"/>
  </w:num>
  <w:num w:numId="13">
    <w:abstractNumId w:val="19"/>
  </w:num>
  <w:num w:numId="14">
    <w:abstractNumId w:val="40"/>
  </w:num>
  <w:num w:numId="15">
    <w:abstractNumId w:val="5"/>
  </w:num>
  <w:num w:numId="16">
    <w:abstractNumId w:val="32"/>
  </w:num>
  <w:num w:numId="17">
    <w:abstractNumId w:val="18"/>
  </w:num>
  <w:num w:numId="18">
    <w:abstractNumId w:val="16"/>
  </w:num>
  <w:num w:numId="19">
    <w:abstractNumId w:val="34"/>
  </w:num>
  <w:num w:numId="20">
    <w:abstractNumId w:val="33"/>
  </w:num>
  <w:num w:numId="21">
    <w:abstractNumId w:val="26"/>
  </w:num>
  <w:num w:numId="22">
    <w:abstractNumId w:val="39"/>
  </w:num>
  <w:num w:numId="23">
    <w:abstractNumId w:val="35"/>
  </w:num>
  <w:num w:numId="24">
    <w:abstractNumId w:val="1"/>
  </w:num>
  <w:num w:numId="25">
    <w:abstractNumId w:val="22"/>
  </w:num>
  <w:num w:numId="26">
    <w:abstractNumId w:val="27"/>
  </w:num>
  <w:num w:numId="27">
    <w:abstractNumId w:val="11"/>
  </w:num>
  <w:num w:numId="28">
    <w:abstractNumId w:val="0"/>
    <w:lvlOverride w:ilvl="0">
      <w:lvl w:ilvl="0">
        <w:numFmt w:val="bullet"/>
        <w:lvlText w:val=""/>
        <w:legacy w:legacy="1" w:legacySpace="0" w:legacyIndent="0"/>
        <w:lvlJc w:val="left"/>
        <w:rPr>
          <w:rFonts w:ascii="Wingdings" w:hAnsi="Wingdings" w:hint="default"/>
          <w:sz w:val="26"/>
        </w:rPr>
      </w:lvl>
    </w:lvlOverride>
  </w:num>
  <w:num w:numId="29">
    <w:abstractNumId w:val="3"/>
  </w:num>
  <w:num w:numId="30">
    <w:abstractNumId w:val="14"/>
  </w:num>
  <w:num w:numId="31">
    <w:abstractNumId w:val="24"/>
  </w:num>
  <w:num w:numId="32">
    <w:abstractNumId w:val="20"/>
  </w:num>
  <w:num w:numId="33">
    <w:abstractNumId w:val="17"/>
  </w:num>
  <w:num w:numId="34">
    <w:abstractNumId w:val="4"/>
  </w:num>
  <w:num w:numId="35">
    <w:abstractNumId w:val="9"/>
  </w:num>
  <w:num w:numId="36">
    <w:abstractNumId w:val="28"/>
  </w:num>
  <w:num w:numId="37">
    <w:abstractNumId w:val="2"/>
  </w:num>
  <w:num w:numId="38">
    <w:abstractNumId w:val="15"/>
  </w:num>
  <w:num w:numId="39">
    <w:abstractNumId w:val="13"/>
  </w:num>
  <w:num w:numId="40">
    <w:abstractNumId w:val="10"/>
  </w:num>
  <w:num w:numId="41">
    <w:abstractNumId w:val="3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357"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B62D17"/>
    <w:rsid w:val="000028A1"/>
    <w:rsid w:val="000036D3"/>
    <w:rsid w:val="000038C6"/>
    <w:rsid w:val="00003BA5"/>
    <w:rsid w:val="00003C03"/>
    <w:rsid w:val="00004851"/>
    <w:rsid w:val="00005F88"/>
    <w:rsid w:val="0000612D"/>
    <w:rsid w:val="00006DDC"/>
    <w:rsid w:val="0001053E"/>
    <w:rsid w:val="0001088C"/>
    <w:rsid w:val="00011048"/>
    <w:rsid w:val="000116AB"/>
    <w:rsid w:val="00012537"/>
    <w:rsid w:val="00014766"/>
    <w:rsid w:val="00014B38"/>
    <w:rsid w:val="00014E06"/>
    <w:rsid w:val="00015609"/>
    <w:rsid w:val="00015D8C"/>
    <w:rsid w:val="0001687A"/>
    <w:rsid w:val="0001732A"/>
    <w:rsid w:val="00020982"/>
    <w:rsid w:val="00020BE1"/>
    <w:rsid w:val="00020DC7"/>
    <w:rsid w:val="00022D2E"/>
    <w:rsid w:val="000238F7"/>
    <w:rsid w:val="00023F33"/>
    <w:rsid w:val="00025B89"/>
    <w:rsid w:val="0002647E"/>
    <w:rsid w:val="00027E6F"/>
    <w:rsid w:val="0003028A"/>
    <w:rsid w:val="00030622"/>
    <w:rsid w:val="000323EC"/>
    <w:rsid w:val="000347D0"/>
    <w:rsid w:val="000349DB"/>
    <w:rsid w:val="00037BD6"/>
    <w:rsid w:val="00037D66"/>
    <w:rsid w:val="000401BE"/>
    <w:rsid w:val="000425D5"/>
    <w:rsid w:val="0004303D"/>
    <w:rsid w:val="00043FF5"/>
    <w:rsid w:val="000502E5"/>
    <w:rsid w:val="00050A4E"/>
    <w:rsid w:val="00050B45"/>
    <w:rsid w:val="000513C6"/>
    <w:rsid w:val="0005219F"/>
    <w:rsid w:val="0005384B"/>
    <w:rsid w:val="000563A8"/>
    <w:rsid w:val="0005703F"/>
    <w:rsid w:val="00057E6E"/>
    <w:rsid w:val="00060612"/>
    <w:rsid w:val="00060C80"/>
    <w:rsid w:val="00062F2A"/>
    <w:rsid w:val="000632F6"/>
    <w:rsid w:val="00064A19"/>
    <w:rsid w:val="00064BBA"/>
    <w:rsid w:val="00065431"/>
    <w:rsid w:val="00065E56"/>
    <w:rsid w:val="00066C10"/>
    <w:rsid w:val="00071B5D"/>
    <w:rsid w:val="00071E9B"/>
    <w:rsid w:val="00072921"/>
    <w:rsid w:val="0007536F"/>
    <w:rsid w:val="00075B25"/>
    <w:rsid w:val="0007616D"/>
    <w:rsid w:val="000807C2"/>
    <w:rsid w:val="00082B10"/>
    <w:rsid w:val="0008677A"/>
    <w:rsid w:val="0009004C"/>
    <w:rsid w:val="00090B4A"/>
    <w:rsid w:val="000917EC"/>
    <w:rsid w:val="00091CE6"/>
    <w:rsid w:val="0009227D"/>
    <w:rsid w:val="000940A3"/>
    <w:rsid w:val="0009444A"/>
    <w:rsid w:val="000962ED"/>
    <w:rsid w:val="0009675E"/>
    <w:rsid w:val="000A092B"/>
    <w:rsid w:val="000A1922"/>
    <w:rsid w:val="000A2AD3"/>
    <w:rsid w:val="000A2CA0"/>
    <w:rsid w:val="000A3990"/>
    <w:rsid w:val="000A4045"/>
    <w:rsid w:val="000A48CC"/>
    <w:rsid w:val="000A561B"/>
    <w:rsid w:val="000A64D2"/>
    <w:rsid w:val="000B1193"/>
    <w:rsid w:val="000B25E5"/>
    <w:rsid w:val="000B3AA8"/>
    <w:rsid w:val="000B4B51"/>
    <w:rsid w:val="000B4BCA"/>
    <w:rsid w:val="000B54DC"/>
    <w:rsid w:val="000B60D2"/>
    <w:rsid w:val="000C2BB2"/>
    <w:rsid w:val="000C52F7"/>
    <w:rsid w:val="000C5514"/>
    <w:rsid w:val="000C5967"/>
    <w:rsid w:val="000D0966"/>
    <w:rsid w:val="000D1FB8"/>
    <w:rsid w:val="000D2B99"/>
    <w:rsid w:val="000D2E4B"/>
    <w:rsid w:val="000D3033"/>
    <w:rsid w:val="000D3A52"/>
    <w:rsid w:val="000D4712"/>
    <w:rsid w:val="000D6385"/>
    <w:rsid w:val="000D7DFC"/>
    <w:rsid w:val="000E32D5"/>
    <w:rsid w:val="000E3F61"/>
    <w:rsid w:val="000E4852"/>
    <w:rsid w:val="000E5E5B"/>
    <w:rsid w:val="000E6CF6"/>
    <w:rsid w:val="000E7115"/>
    <w:rsid w:val="000F0312"/>
    <w:rsid w:val="000F4C9E"/>
    <w:rsid w:val="000F6BE4"/>
    <w:rsid w:val="000F6D21"/>
    <w:rsid w:val="000F6F4D"/>
    <w:rsid w:val="00101887"/>
    <w:rsid w:val="001027E6"/>
    <w:rsid w:val="001035ED"/>
    <w:rsid w:val="0010423D"/>
    <w:rsid w:val="001048C3"/>
    <w:rsid w:val="0010576E"/>
    <w:rsid w:val="001058A4"/>
    <w:rsid w:val="00105BF9"/>
    <w:rsid w:val="0010675A"/>
    <w:rsid w:val="001074FD"/>
    <w:rsid w:val="0010762A"/>
    <w:rsid w:val="00110D66"/>
    <w:rsid w:val="00113710"/>
    <w:rsid w:val="00114443"/>
    <w:rsid w:val="001144D8"/>
    <w:rsid w:val="001164E3"/>
    <w:rsid w:val="001230B8"/>
    <w:rsid w:val="0012471B"/>
    <w:rsid w:val="00124C33"/>
    <w:rsid w:val="00125D53"/>
    <w:rsid w:val="0012751B"/>
    <w:rsid w:val="0012765B"/>
    <w:rsid w:val="00130949"/>
    <w:rsid w:val="00130C58"/>
    <w:rsid w:val="001324E9"/>
    <w:rsid w:val="00132E9E"/>
    <w:rsid w:val="001337AD"/>
    <w:rsid w:val="001344E0"/>
    <w:rsid w:val="00135086"/>
    <w:rsid w:val="00135CC5"/>
    <w:rsid w:val="00135EBE"/>
    <w:rsid w:val="001364B3"/>
    <w:rsid w:val="00140347"/>
    <w:rsid w:val="00140890"/>
    <w:rsid w:val="00140EB1"/>
    <w:rsid w:val="00141426"/>
    <w:rsid w:val="001414EB"/>
    <w:rsid w:val="00141E3D"/>
    <w:rsid w:val="00141FCA"/>
    <w:rsid w:val="0014221A"/>
    <w:rsid w:val="00142239"/>
    <w:rsid w:val="00142240"/>
    <w:rsid w:val="001437EC"/>
    <w:rsid w:val="0014633D"/>
    <w:rsid w:val="0014742E"/>
    <w:rsid w:val="0014799C"/>
    <w:rsid w:val="0015048C"/>
    <w:rsid w:val="001528C0"/>
    <w:rsid w:val="00154D59"/>
    <w:rsid w:val="0015542B"/>
    <w:rsid w:val="00155A72"/>
    <w:rsid w:val="00156BB3"/>
    <w:rsid w:val="00157632"/>
    <w:rsid w:val="00162BAA"/>
    <w:rsid w:val="0016461D"/>
    <w:rsid w:val="00165891"/>
    <w:rsid w:val="00167031"/>
    <w:rsid w:val="00167801"/>
    <w:rsid w:val="00171BDD"/>
    <w:rsid w:val="00173A0F"/>
    <w:rsid w:val="00173E7B"/>
    <w:rsid w:val="001741F4"/>
    <w:rsid w:val="001742EA"/>
    <w:rsid w:val="00175106"/>
    <w:rsid w:val="00175B08"/>
    <w:rsid w:val="00176DBF"/>
    <w:rsid w:val="00177286"/>
    <w:rsid w:val="00180B75"/>
    <w:rsid w:val="00181569"/>
    <w:rsid w:val="00181FA4"/>
    <w:rsid w:val="0018275D"/>
    <w:rsid w:val="00182B93"/>
    <w:rsid w:val="001839E5"/>
    <w:rsid w:val="00184238"/>
    <w:rsid w:val="001845D0"/>
    <w:rsid w:val="00184D68"/>
    <w:rsid w:val="00184EDF"/>
    <w:rsid w:val="001852EE"/>
    <w:rsid w:val="00185ADE"/>
    <w:rsid w:val="001863D0"/>
    <w:rsid w:val="00187017"/>
    <w:rsid w:val="00190B60"/>
    <w:rsid w:val="001923F1"/>
    <w:rsid w:val="001960A7"/>
    <w:rsid w:val="001A006F"/>
    <w:rsid w:val="001A17E2"/>
    <w:rsid w:val="001A2644"/>
    <w:rsid w:val="001A294F"/>
    <w:rsid w:val="001A303A"/>
    <w:rsid w:val="001A3C11"/>
    <w:rsid w:val="001A5003"/>
    <w:rsid w:val="001A541A"/>
    <w:rsid w:val="001A5ABD"/>
    <w:rsid w:val="001B0A66"/>
    <w:rsid w:val="001B0BA0"/>
    <w:rsid w:val="001B11CA"/>
    <w:rsid w:val="001B29AE"/>
    <w:rsid w:val="001B370F"/>
    <w:rsid w:val="001B5B11"/>
    <w:rsid w:val="001B789F"/>
    <w:rsid w:val="001C0043"/>
    <w:rsid w:val="001C3A88"/>
    <w:rsid w:val="001C4384"/>
    <w:rsid w:val="001C504D"/>
    <w:rsid w:val="001C6886"/>
    <w:rsid w:val="001C71FC"/>
    <w:rsid w:val="001D0465"/>
    <w:rsid w:val="001D1168"/>
    <w:rsid w:val="001D1EB0"/>
    <w:rsid w:val="001E1BF6"/>
    <w:rsid w:val="001E1E44"/>
    <w:rsid w:val="001E3A53"/>
    <w:rsid w:val="001E3BC7"/>
    <w:rsid w:val="001E49D0"/>
    <w:rsid w:val="001E747F"/>
    <w:rsid w:val="001E7F32"/>
    <w:rsid w:val="001F0273"/>
    <w:rsid w:val="001F076F"/>
    <w:rsid w:val="001F4E30"/>
    <w:rsid w:val="001F5FBE"/>
    <w:rsid w:val="001F6246"/>
    <w:rsid w:val="001F6962"/>
    <w:rsid w:val="001F742C"/>
    <w:rsid w:val="002001C1"/>
    <w:rsid w:val="0020219F"/>
    <w:rsid w:val="002024EC"/>
    <w:rsid w:val="00205F00"/>
    <w:rsid w:val="00210C10"/>
    <w:rsid w:val="0021126B"/>
    <w:rsid w:val="0021294E"/>
    <w:rsid w:val="00213D82"/>
    <w:rsid w:val="002161C0"/>
    <w:rsid w:val="002168A1"/>
    <w:rsid w:val="00216C24"/>
    <w:rsid w:val="002223CF"/>
    <w:rsid w:val="00222A0E"/>
    <w:rsid w:val="002234BB"/>
    <w:rsid w:val="002250FB"/>
    <w:rsid w:val="00225467"/>
    <w:rsid w:val="0022625D"/>
    <w:rsid w:val="002278FA"/>
    <w:rsid w:val="00227D36"/>
    <w:rsid w:val="00230505"/>
    <w:rsid w:val="0023084B"/>
    <w:rsid w:val="00230C0A"/>
    <w:rsid w:val="00234F25"/>
    <w:rsid w:val="002359A6"/>
    <w:rsid w:val="00235B9F"/>
    <w:rsid w:val="00236944"/>
    <w:rsid w:val="002377B1"/>
    <w:rsid w:val="00240FDB"/>
    <w:rsid w:val="0024229D"/>
    <w:rsid w:val="0024398E"/>
    <w:rsid w:val="00243BCB"/>
    <w:rsid w:val="0024450D"/>
    <w:rsid w:val="00246057"/>
    <w:rsid w:val="002460D4"/>
    <w:rsid w:val="00247045"/>
    <w:rsid w:val="002521D5"/>
    <w:rsid w:val="0025289B"/>
    <w:rsid w:val="00252E6C"/>
    <w:rsid w:val="00253FDB"/>
    <w:rsid w:val="00261032"/>
    <w:rsid w:val="00262DA3"/>
    <w:rsid w:val="002631F5"/>
    <w:rsid w:val="002634C9"/>
    <w:rsid w:val="00263D8A"/>
    <w:rsid w:val="0026559B"/>
    <w:rsid w:val="002667D3"/>
    <w:rsid w:val="00267E46"/>
    <w:rsid w:val="00267F57"/>
    <w:rsid w:val="00272500"/>
    <w:rsid w:val="00273D2D"/>
    <w:rsid w:val="002749EB"/>
    <w:rsid w:val="002751B8"/>
    <w:rsid w:val="00276A9B"/>
    <w:rsid w:val="00277931"/>
    <w:rsid w:val="00277AB5"/>
    <w:rsid w:val="00277FCA"/>
    <w:rsid w:val="002812C4"/>
    <w:rsid w:val="00282C24"/>
    <w:rsid w:val="00283D72"/>
    <w:rsid w:val="002847DD"/>
    <w:rsid w:val="002873A6"/>
    <w:rsid w:val="002875F0"/>
    <w:rsid w:val="00287960"/>
    <w:rsid w:val="002904DF"/>
    <w:rsid w:val="002928C2"/>
    <w:rsid w:val="00292D22"/>
    <w:rsid w:val="0029443C"/>
    <w:rsid w:val="00294A17"/>
    <w:rsid w:val="00294E9E"/>
    <w:rsid w:val="00294F35"/>
    <w:rsid w:val="00295004"/>
    <w:rsid w:val="002979EE"/>
    <w:rsid w:val="002A02C1"/>
    <w:rsid w:val="002A1537"/>
    <w:rsid w:val="002A275F"/>
    <w:rsid w:val="002A2A8A"/>
    <w:rsid w:val="002A3136"/>
    <w:rsid w:val="002A3B68"/>
    <w:rsid w:val="002A3D54"/>
    <w:rsid w:val="002A40C4"/>
    <w:rsid w:val="002A7FCA"/>
    <w:rsid w:val="002B08F1"/>
    <w:rsid w:val="002B20BA"/>
    <w:rsid w:val="002B216E"/>
    <w:rsid w:val="002B22B2"/>
    <w:rsid w:val="002B4805"/>
    <w:rsid w:val="002B49F9"/>
    <w:rsid w:val="002B5B42"/>
    <w:rsid w:val="002B5C40"/>
    <w:rsid w:val="002B62DD"/>
    <w:rsid w:val="002B7857"/>
    <w:rsid w:val="002C029B"/>
    <w:rsid w:val="002C2759"/>
    <w:rsid w:val="002C2D72"/>
    <w:rsid w:val="002C2F0D"/>
    <w:rsid w:val="002C3091"/>
    <w:rsid w:val="002C6128"/>
    <w:rsid w:val="002C748F"/>
    <w:rsid w:val="002C7A60"/>
    <w:rsid w:val="002C7D6B"/>
    <w:rsid w:val="002D0041"/>
    <w:rsid w:val="002D04AE"/>
    <w:rsid w:val="002D1103"/>
    <w:rsid w:val="002D31AC"/>
    <w:rsid w:val="002D4CB4"/>
    <w:rsid w:val="002D7414"/>
    <w:rsid w:val="002E0DD9"/>
    <w:rsid w:val="002E15FC"/>
    <w:rsid w:val="002E16E5"/>
    <w:rsid w:val="002E16F2"/>
    <w:rsid w:val="002E1F3A"/>
    <w:rsid w:val="002E3627"/>
    <w:rsid w:val="002E3B23"/>
    <w:rsid w:val="002E6D7E"/>
    <w:rsid w:val="002E7518"/>
    <w:rsid w:val="002E7B8F"/>
    <w:rsid w:val="002E7CE7"/>
    <w:rsid w:val="002F17E1"/>
    <w:rsid w:val="002F220C"/>
    <w:rsid w:val="002F2AB1"/>
    <w:rsid w:val="002F3E29"/>
    <w:rsid w:val="002F4E1C"/>
    <w:rsid w:val="002F5A74"/>
    <w:rsid w:val="002F6EC7"/>
    <w:rsid w:val="002F73E3"/>
    <w:rsid w:val="002F74F9"/>
    <w:rsid w:val="00300808"/>
    <w:rsid w:val="00300A4D"/>
    <w:rsid w:val="00303E8F"/>
    <w:rsid w:val="00303EAC"/>
    <w:rsid w:val="00306BEA"/>
    <w:rsid w:val="0031119C"/>
    <w:rsid w:val="003132E8"/>
    <w:rsid w:val="00316327"/>
    <w:rsid w:val="00316B67"/>
    <w:rsid w:val="00316B8B"/>
    <w:rsid w:val="00321596"/>
    <w:rsid w:val="00325819"/>
    <w:rsid w:val="0033040A"/>
    <w:rsid w:val="00331256"/>
    <w:rsid w:val="003319B4"/>
    <w:rsid w:val="00331A43"/>
    <w:rsid w:val="0033331C"/>
    <w:rsid w:val="003340D4"/>
    <w:rsid w:val="00334352"/>
    <w:rsid w:val="00334892"/>
    <w:rsid w:val="00334DD5"/>
    <w:rsid w:val="00336211"/>
    <w:rsid w:val="00336D66"/>
    <w:rsid w:val="0034066E"/>
    <w:rsid w:val="00342D55"/>
    <w:rsid w:val="00343277"/>
    <w:rsid w:val="00343328"/>
    <w:rsid w:val="0034345D"/>
    <w:rsid w:val="00343E2F"/>
    <w:rsid w:val="0034694A"/>
    <w:rsid w:val="00346F44"/>
    <w:rsid w:val="00347497"/>
    <w:rsid w:val="003478E5"/>
    <w:rsid w:val="00350EA8"/>
    <w:rsid w:val="003537BB"/>
    <w:rsid w:val="00353871"/>
    <w:rsid w:val="00354B39"/>
    <w:rsid w:val="00355941"/>
    <w:rsid w:val="00355A4B"/>
    <w:rsid w:val="00356C5D"/>
    <w:rsid w:val="00357802"/>
    <w:rsid w:val="00357B6A"/>
    <w:rsid w:val="00360765"/>
    <w:rsid w:val="00361F86"/>
    <w:rsid w:val="0036216B"/>
    <w:rsid w:val="003622CE"/>
    <w:rsid w:val="00362458"/>
    <w:rsid w:val="003643AD"/>
    <w:rsid w:val="003657E2"/>
    <w:rsid w:val="00366A71"/>
    <w:rsid w:val="00366F09"/>
    <w:rsid w:val="00367FAE"/>
    <w:rsid w:val="003702CA"/>
    <w:rsid w:val="0037331F"/>
    <w:rsid w:val="00374B4F"/>
    <w:rsid w:val="00375F44"/>
    <w:rsid w:val="00376534"/>
    <w:rsid w:val="00376A7F"/>
    <w:rsid w:val="0037721E"/>
    <w:rsid w:val="00377255"/>
    <w:rsid w:val="0038002F"/>
    <w:rsid w:val="003801B1"/>
    <w:rsid w:val="003819F6"/>
    <w:rsid w:val="00381AAD"/>
    <w:rsid w:val="00385407"/>
    <w:rsid w:val="00386301"/>
    <w:rsid w:val="00391684"/>
    <w:rsid w:val="0039377B"/>
    <w:rsid w:val="00393B2B"/>
    <w:rsid w:val="00394A29"/>
    <w:rsid w:val="003965A6"/>
    <w:rsid w:val="003A0ECF"/>
    <w:rsid w:val="003A15C0"/>
    <w:rsid w:val="003A26E6"/>
    <w:rsid w:val="003A2CE3"/>
    <w:rsid w:val="003A335E"/>
    <w:rsid w:val="003A33AE"/>
    <w:rsid w:val="003A4194"/>
    <w:rsid w:val="003A44CF"/>
    <w:rsid w:val="003A526E"/>
    <w:rsid w:val="003A7839"/>
    <w:rsid w:val="003B2994"/>
    <w:rsid w:val="003B5048"/>
    <w:rsid w:val="003B534F"/>
    <w:rsid w:val="003B608D"/>
    <w:rsid w:val="003B6BD5"/>
    <w:rsid w:val="003B7EBE"/>
    <w:rsid w:val="003C1058"/>
    <w:rsid w:val="003C2CD7"/>
    <w:rsid w:val="003C41A6"/>
    <w:rsid w:val="003D2005"/>
    <w:rsid w:val="003D3606"/>
    <w:rsid w:val="003D397B"/>
    <w:rsid w:val="003D4859"/>
    <w:rsid w:val="003D5223"/>
    <w:rsid w:val="003E0DE7"/>
    <w:rsid w:val="003E131A"/>
    <w:rsid w:val="003E295C"/>
    <w:rsid w:val="003E524B"/>
    <w:rsid w:val="003E5DD2"/>
    <w:rsid w:val="003E6703"/>
    <w:rsid w:val="003E7BBB"/>
    <w:rsid w:val="003E7D77"/>
    <w:rsid w:val="003F0F62"/>
    <w:rsid w:val="003F34F7"/>
    <w:rsid w:val="003F5B0B"/>
    <w:rsid w:val="003F6CD8"/>
    <w:rsid w:val="003F7305"/>
    <w:rsid w:val="004012E5"/>
    <w:rsid w:val="0040178E"/>
    <w:rsid w:val="004017C0"/>
    <w:rsid w:val="00403B17"/>
    <w:rsid w:val="0040625E"/>
    <w:rsid w:val="00406BEC"/>
    <w:rsid w:val="00407D7A"/>
    <w:rsid w:val="0041015A"/>
    <w:rsid w:val="00414896"/>
    <w:rsid w:val="00415110"/>
    <w:rsid w:val="004165A7"/>
    <w:rsid w:val="00420011"/>
    <w:rsid w:val="004211E3"/>
    <w:rsid w:val="00421B3E"/>
    <w:rsid w:val="004220F7"/>
    <w:rsid w:val="004246E2"/>
    <w:rsid w:val="00426231"/>
    <w:rsid w:val="0042694C"/>
    <w:rsid w:val="0043058F"/>
    <w:rsid w:val="00432A51"/>
    <w:rsid w:val="00432F30"/>
    <w:rsid w:val="004333D9"/>
    <w:rsid w:val="00433710"/>
    <w:rsid w:val="00433778"/>
    <w:rsid w:val="00434198"/>
    <w:rsid w:val="00434C96"/>
    <w:rsid w:val="00435398"/>
    <w:rsid w:val="00437A5E"/>
    <w:rsid w:val="00440BEB"/>
    <w:rsid w:val="004420CC"/>
    <w:rsid w:val="00443E2D"/>
    <w:rsid w:val="004459B7"/>
    <w:rsid w:val="00445C62"/>
    <w:rsid w:val="004466DC"/>
    <w:rsid w:val="00451C2B"/>
    <w:rsid w:val="00452072"/>
    <w:rsid w:val="004521E8"/>
    <w:rsid w:val="004528CB"/>
    <w:rsid w:val="00453F1C"/>
    <w:rsid w:val="0045533E"/>
    <w:rsid w:val="0045705F"/>
    <w:rsid w:val="00462654"/>
    <w:rsid w:val="00462711"/>
    <w:rsid w:val="004631A5"/>
    <w:rsid w:val="004633D5"/>
    <w:rsid w:val="00464E12"/>
    <w:rsid w:val="004669B4"/>
    <w:rsid w:val="00466B64"/>
    <w:rsid w:val="0046757A"/>
    <w:rsid w:val="00470680"/>
    <w:rsid w:val="00472ADB"/>
    <w:rsid w:val="00472D80"/>
    <w:rsid w:val="0047320F"/>
    <w:rsid w:val="00473488"/>
    <w:rsid w:val="0048077C"/>
    <w:rsid w:val="00481224"/>
    <w:rsid w:val="004815E4"/>
    <w:rsid w:val="00482E1C"/>
    <w:rsid w:val="004840F6"/>
    <w:rsid w:val="00484717"/>
    <w:rsid w:val="004850BE"/>
    <w:rsid w:val="004859B9"/>
    <w:rsid w:val="0049178F"/>
    <w:rsid w:val="00493432"/>
    <w:rsid w:val="004939FF"/>
    <w:rsid w:val="004961CF"/>
    <w:rsid w:val="0049662A"/>
    <w:rsid w:val="00497390"/>
    <w:rsid w:val="004A064E"/>
    <w:rsid w:val="004A5994"/>
    <w:rsid w:val="004B18FB"/>
    <w:rsid w:val="004B2D5A"/>
    <w:rsid w:val="004B2F03"/>
    <w:rsid w:val="004B36C3"/>
    <w:rsid w:val="004B45A7"/>
    <w:rsid w:val="004B5D00"/>
    <w:rsid w:val="004B69F2"/>
    <w:rsid w:val="004C1934"/>
    <w:rsid w:val="004C3F38"/>
    <w:rsid w:val="004C49ED"/>
    <w:rsid w:val="004C70B4"/>
    <w:rsid w:val="004C7EB2"/>
    <w:rsid w:val="004C7EFB"/>
    <w:rsid w:val="004D050B"/>
    <w:rsid w:val="004D09DF"/>
    <w:rsid w:val="004D116C"/>
    <w:rsid w:val="004D389D"/>
    <w:rsid w:val="004E040E"/>
    <w:rsid w:val="004E46A8"/>
    <w:rsid w:val="004E4AA7"/>
    <w:rsid w:val="004E65F3"/>
    <w:rsid w:val="004E65FF"/>
    <w:rsid w:val="004E69D6"/>
    <w:rsid w:val="004E7078"/>
    <w:rsid w:val="004F0B34"/>
    <w:rsid w:val="004F0C09"/>
    <w:rsid w:val="004F11BD"/>
    <w:rsid w:val="004F2D42"/>
    <w:rsid w:val="004F67C6"/>
    <w:rsid w:val="004F67FA"/>
    <w:rsid w:val="004F7CC1"/>
    <w:rsid w:val="005007F2"/>
    <w:rsid w:val="005013D6"/>
    <w:rsid w:val="00501D88"/>
    <w:rsid w:val="0050251E"/>
    <w:rsid w:val="00503A24"/>
    <w:rsid w:val="00504750"/>
    <w:rsid w:val="00505408"/>
    <w:rsid w:val="00506904"/>
    <w:rsid w:val="00506CEE"/>
    <w:rsid w:val="0050724B"/>
    <w:rsid w:val="005078FD"/>
    <w:rsid w:val="00510BB3"/>
    <w:rsid w:val="00512B62"/>
    <w:rsid w:val="005148DF"/>
    <w:rsid w:val="00516ADE"/>
    <w:rsid w:val="0051797F"/>
    <w:rsid w:val="005200C6"/>
    <w:rsid w:val="00520310"/>
    <w:rsid w:val="00520C75"/>
    <w:rsid w:val="00521293"/>
    <w:rsid w:val="0052298A"/>
    <w:rsid w:val="00522BCF"/>
    <w:rsid w:val="00522F9F"/>
    <w:rsid w:val="005258C7"/>
    <w:rsid w:val="005270F2"/>
    <w:rsid w:val="005277B7"/>
    <w:rsid w:val="00530599"/>
    <w:rsid w:val="005312C6"/>
    <w:rsid w:val="0053174A"/>
    <w:rsid w:val="00532D03"/>
    <w:rsid w:val="00533A19"/>
    <w:rsid w:val="00533A5C"/>
    <w:rsid w:val="00533BBF"/>
    <w:rsid w:val="005368CD"/>
    <w:rsid w:val="00536BE3"/>
    <w:rsid w:val="00540097"/>
    <w:rsid w:val="0054049F"/>
    <w:rsid w:val="00542873"/>
    <w:rsid w:val="00545417"/>
    <w:rsid w:val="00545C7B"/>
    <w:rsid w:val="0054627C"/>
    <w:rsid w:val="00546896"/>
    <w:rsid w:val="005468C1"/>
    <w:rsid w:val="00547198"/>
    <w:rsid w:val="00550542"/>
    <w:rsid w:val="005507D8"/>
    <w:rsid w:val="005507FD"/>
    <w:rsid w:val="005532E2"/>
    <w:rsid w:val="005534C8"/>
    <w:rsid w:val="005541B2"/>
    <w:rsid w:val="00554C27"/>
    <w:rsid w:val="005561E8"/>
    <w:rsid w:val="00556203"/>
    <w:rsid w:val="00556B1A"/>
    <w:rsid w:val="0055742D"/>
    <w:rsid w:val="005574BF"/>
    <w:rsid w:val="00557771"/>
    <w:rsid w:val="00557CE7"/>
    <w:rsid w:val="00560F76"/>
    <w:rsid w:val="005612B4"/>
    <w:rsid w:val="00562C81"/>
    <w:rsid w:val="00563087"/>
    <w:rsid w:val="00563251"/>
    <w:rsid w:val="005652D3"/>
    <w:rsid w:val="005659D1"/>
    <w:rsid w:val="00566758"/>
    <w:rsid w:val="00566C7E"/>
    <w:rsid w:val="005705A1"/>
    <w:rsid w:val="005705E9"/>
    <w:rsid w:val="00570609"/>
    <w:rsid w:val="0057061B"/>
    <w:rsid w:val="00570694"/>
    <w:rsid w:val="00570832"/>
    <w:rsid w:val="00570CB1"/>
    <w:rsid w:val="00571C66"/>
    <w:rsid w:val="00572B52"/>
    <w:rsid w:val="00572C70"/>
    <w:rsid w:val="00576357"/>
    <w:rsid w:val="00576432"/>
    <w:rsid w:val="00582E18"/>
    <w:rsid w:val="00583148"/>
    <w:rsid w:val="00586F81"/>
    <w:rsid w:val="005924D9"/>
    <w:rsid w:val="005940BF"/>
    <w:rsid w:val="005941E2"/>
    <w:rsid w:val="00596A20"/>
    <w:rsid w:val="005A4C9C"/>
    <w:rsid w:val="005A4EDE"/>
    <w:rsid w:val="005A573F"/>
    <w:rsid w:val="005A5C88"/>
    <w:rsid w:val="005A5E29"/>
    <w:rsid w:val="005A70AF"/>
    <w:rsid w:val="005A747C"/>
    <w:rsid w:val="005B07CA"/>
    <w:rsid w:val="005B1DD0"/>
    <w:rsid w:val="005B277F"/>
    <w:rsid w:val="005B4B4D"/>
    <w:rsid w:val="005B574F"/>
    <w:rsid w:val="005B7262"/>
    <w:rsid w:val="005C0772"/>
    <w:rsid w:val="005C104C"/>
    <w:rsid w:val="005C10DB"/>
    <w:rsid w:val="005C163E"/>
    <w:rsid w:val="005C21C1"/>
    <w:rsid w:val="005C4088"/>
    <w:rsid w:val="005C4650"/>
    <w:rsid w:val="005C465B"/>
    <w:rsid w:val="005C5928"/>
    <w:rsid w:val="005C5CCE"/>
    <w:rsid w:val="005C61C7"/>
    <w:rsid w:val="005C6881"/>
    <w:rsid w:val="005C75FF"/>
    <w:rsid w:val="005C7612"/>
    <w:rsid w:val="005C78F6"/>
    <w:rsid w:val="005C7D17"/>
    <w:rsid w:val="005D05FD"/>
    <w:rsid w:val="005D5952"/>
    <w:rsid w:val="005E51EF"/>
    <w:rsid w:val="005E5F3F"/>
    <w:rsid w:val="005E6AC2"/>
    <w:rsid w:val="005F18FB"/>
    <w:rsid w:val="005F26E9"/>
    <w:rsid w:val="005F3F99"/>
    <w:rsid w:val="005F49A3"/>
    <w:rsid w:val="005F4F4D"/>
    <w:rsid w:val="005F50FF"/>
    <w:rsid w:val="005F56D0"/>
    <w:rsid w:val="005F5877"/>
    <w:rsid w:val="005F600C"/>
    <w:rsid w:val="005F6321"/>
    <w:rsid w:val="00600A1C"/>
    <w:rsid w:val="00600C98"/>
    <w:rsid w:val="00600E9B"/>
    <w:rsid w:val="00603F52"/>
    <w:rsid w:val="006045B4"/>
    <w:rsid w:val="00605B2A"/>
    <w:rsid w:val="00605E99"/>
    <w:rsid w:val="00606CEB"/>
    <w:rsid w:val="00607080"/>
    <w:rsid w:val="0060752F"/>
    <w:rsid w:val="00607980"/>
    <w:rsid w:val="00607A79"/>
    <w:rsid w:val="00611AF2"/>
    <w:rsid w:val="00613317"/>
    <w:rsid w:val="00613394"/>
    <w:rsid w:val="00613EBB"/>
    <w:rsid w:val="006143F2"/>
    <w:rsid w:val="0061501B"/>
    <w:rsid w:val="00615BFF"/>
    <w:rsid w:val="006164B0"/>
    <w:rsid w:val="00617555"/>
    <w:rsid w:val="00620988"/>
    <w:rsid w:val="00620C1B"/>
    <w:rsid w:val="00621CB4"/>
    <w:rsid w:val="00622690"/>
    <w:rsid w:val="006226AE"/>
    <w:rsid w:val="0062333D"/>
    <w:rsid w:val="0062588B"/>
    <w:rsid w:val="006264C2"/>
    <w:rsid w:val="0062727D"/>
    <w:rsid w:val="0062743B"/>
    <w:rsid w:val="006278E2"/>
    <w:rsid w:val="006325FF"/>
    <w:rsid w:val="00633492"/>
    <w:rsid w:val="00634C83"/>
    <w:rsid w:val="0063602B"/>
    <w:rsid w:val="00637CE7"/>
    <w:rsid w:val="0064181C"/>
    <w:rsid w:val="00641938"/>
    <w:rsid w:val="00642437"/>
    <w:rsid w:val="006429D8"/>
    <w:rsid w:val="00642B52"/>
    <w:rsid w:val="0064381B"/>
    <w:rsid w:val="0064677D"/>
    <w:rsid w:val="00646AB8"/>
    <w:rsid w:val="00650FCD"/>
    <w:rsid w:val="0065120A"/>
    <w:rsid w:val="00651375"/>
    <w:rsid w:val="00651529"/>
    <w:rsid w:val="006515F3"/>
    <w:rsid w:val="00651819"/>
    <w:rsid w:val="006532B5"/>
    <w:rsid w:val="00655395"/>
    <w:rsid w:val="00662345"/>
    <w:rsid w:val="00662361"/>
    <w:rsid w:val="0066390B"/>
    <w:rsid w:val="0066458F"/>
    <w:rsid w:val="00665875"/>
    <w:rsid w:val="006707A8"/>
    <w:rsid w:val="00670EAE"/>
    <w:rsid w:val="00671D3D"/>
    <w:rsid w:val="0067226B"/>
    <w:rsid w:val="00672E30"/>
    <w:rsid w:val="00672EC8"/>
    <w:rsid w:val="00672ECF"/>
    <w:rsid w:val="0067344F"/>
    <w:rsid w:val="006742DE"/>
    <w:rsid w:val="00675792"/>
    <w:rsid w:val="00676BAA"/>
    <w:rsid w:val="006771EF"/>
    <w:rsid w:val="00680578"/>
    <w:rsid w:val="00681FE1"/>
    <w:rsid w:val="00682730"/>
    <w:rsid w:val="00683710"/>
    <w:rsid w:val="00683729"/>
    <w:rsid w:val="00683C83"/>
    <w:rsid w:val="006852A2"/>
    <w:rsid w:val="00686231"/>
    <w:rsid w:val="00686EC6"/>
    <w:rsid w:val="0068700D"/>
    <w:rsid w:val="00687186"/>
    <w:rsid w:val="00687AC9"/>
    <w:rsid w:val="0069032F"/>
    <w:rsid w:val="006904B4"/>
    <w:rsid w:val="006917DD"/>
    <w:rsid w:val="00691F29"/>
    <w:rsid w:val="00693258"/>
    <w:rsid w:val="006948D0"/>
    <w:rsid w:val="00695713"/>
    <w:rsid w:val="00695754"/>
    <w:rsid w:val="0069635E"/>
    <w:rsid w:val="006A014A"/>
    <w:rsid w:val="006A32E0"/>
    <w:rsid w:val="006A387E"/>
    <w:rsid w:val="006A5447"/>
    <w:rsid w:val="006A5F3F"/>
    <w:rsid w:val="006A6B62"/>
    <w:rsid w:val="006A6F26"/>
    <w:rsid w:val="006B18C5"/>
    <w:rsid w:val="006B23B7"/>
    <w:rsid w:val="006B2C69"/>
    <w:rsid w:val="006B3E1E"/>
    <w:rsid w:val="006B40AC"/>
    <w:rsid w:val="006C034E"/>
    <w:rsid w:val="006C0552"/>
    <w:rsid w:val="006C186F"/>
    <w:rsid w:val="006C24DA"/>
    <w:rsid w:val="006C255D"/>
    <w:rsid w:val="006C2783"/>
    <w:rsid w:val="006C49D7"/>
    <w:rsid w:val="006C4F27"/>
    <w:rsid w:val="006C5686"/>
    <w:rsid w:val="006C5FB2"/>
    <w:rsid w:val="006C66A3"/>
    <w:rsid w:val="006C67ED"/>
    <w:rsid w:val="006C69A7"/>
    <w:rsid w:val="006C6AB6"/>
    <w:rsid w:val="006D090D"/>
    <w:rsid w:val="006D0B6E"/>
    <w:rsid w:val="006D1444"/>
    <w:rsid w:val="006D2359"/>
    <w:rsid w:val="006D3A98"/>
    <w:rsid w:val="006D533E"/>
    <w:rsid w:val="006D5E40"/>
    <w:rsid w:val="006D6375"/>
    <w:rsid w:val="006D72EA"/>
    <w:rsid w:val="006D74B8"/>
    <w:rsid w:val="006E02D0"/>
    <w:rsid w:val="006E17DB"/>
    <w:rsid w:val="006E2592"/>
    <w:rsid w:val="006E2A1A"/>
    <w:rsid w:val="006E3171"/>
    <w:rsid w:val="006E3687"/>
    <w:rsid w:val="006E36FA"/>
    <w:rsid w:val="006E40D3"/>
    <w:rsid w:val="006E585E"/>
    <w:rsid w:val="006F1FEB"/>
    <w:rsid w:val="006F2556"/>
    <w:rsid w:val="006F25A1"/>
    <w:rsid w:val="006F2C87"/>
    <w:rsid w:val="006F4559"/>
    <w:rsid w:val="006F4561"/>
    <w:rsid w:val="006F72ED"/>
    <w:rsid w:val="006F74A1"/>
    <w:rsid w:val="007017C4"/>
    <w:rsid w:val="00702411"/>
    <w:rsid w:val="00702987"/>
    <w:rsid w:val="007053C8"/>
    <w:rsid w:val="007055A1"/>
    <w:rsid w:val="007074BF"/>
    <w:rsid w:val="00707D90"/>
    <w:rsid w:val="00710B56"/>
    <w:rsid w:val="0071152D"/>
    <w:rsid w:val="007122AB"/>
    <w:rsid w:val="007151E0"/>
    <w:rsid w:val="00715F62"/>
    <w:rsid w:val="007168C1"/>
    <w:rsid w:val="0071692F"/>
    <w:rsid w:val="007169EC"/>
    <w:rsid w:val="00716A49"/>
    <w:rsid w:val="00716D5C"/>
    <w:rsid w:val="00720D72"/>
    <w:rsid w:val="007219CB"/>
    <w:rsid w:val="00723DB4"/>
    <w:rsid w:val="0072466F"/>
    <w:rsid w:val="0072573E"/>
    <w:rsid w:val="007257F0"/>
    <w:rsid w:val="0072607E"/>
    <w:rsid w:val="0072621A"/>
    <w:rsid w:val="007271C0"/>
    <w:rsid w:val="00732605"/>
    <w:rsid w:val="00732E00"/>
    <w:rsid w:val="007331E6"/>
    <w:rsid w:val="00733314"/>
    <w:rsid w:val="0073660A"/>
    <w:rsid w:val="007377D7"/>
    <w:rsid w:val="0074071A"/>
    <w:rsid w:val="00740964"/>
    <w:rsid w:val="00740E03"/>
    <w:rsid w:val="00741591"/>
    <w:rsid w:val="007420D7"/>
    <w:rsid w:val="007425C8"/>
    <w:rsid w:val="00742DA7"/>
    <w:rsid w:val="00742F48"/>
    <w:rsid w:val="00743063"/>
    <w:rsid w:val="00745B92"/>
    <w:rsid w:val="00745FBB"/>
    <w:rsid w:val="007462AA"/>
    <w:rsid w:val="007471EA"/>
    <w:rsid w:val="00747B70"/>
    <w:rsid w:val="00747F92"/>
    <w:rsid w:val="00752E2E"/>
    <w:rsid w:val="007535B1"/>
    <w:rsid w:val="007552FC"/>
    <w:rsid w:val="0075553A"/>
    <w:rsid w:val="00755925"/>
    <w:rsid w:val="007559B9"/>
    <w:rsid w:val="0075721B"/>
    <w:rsid w:val="0075784D"/>
    <w:rsid w:val="007607AB"/>
    <w:rsid w:val="00762F32"/>
    <w:rsid w:val="007656A8"/>
    <w:rsid w:val="00765955"/>
    <w:rsid w:val="00766DE9"/>
    <w:rsid w:val="00772277"/>
    <w:rsid w:val="007722A3"/>
    <w:rsid w:val="007729E0"/>
    <w:rsid w:val="007748FC"/>
    <w:rsid w:val="007757CA"/>
    <w:rsid w:val="00776165"/>
    <w:rsid w:val="00777C66"/>
    <w:rsid w:val="007806D0"/>
    <w:rsid w:val="00786E68"/>
    <w:rsid w:val="00786FBE"/>
    <w:rsid w:val="0078779B"/>
    <w:rsid w:val="00792079"/>
    <w:rsid w:val="00793B0D"/>
    <w:rsid w:val="007941AD"/>
    <w:rsid w:val="00795096"/>
    <w:rsid w:val="007A00C7"/>
    <w:rsid w:val="007A23D6"/>
    <w:rsid w:val="007A289D"/>
    <w:rsid w:val="007A32A5"/>
    <w:rsid w:val="007A38E4"/>
    <w:rsid w:val="007A484B"/>
    <w:rsid w:val="007A5342"/>
    <w:rsid w:val="007A55CA"/>
    <w:rsid w:val="007B057E"/>
    <w:rsid w:val="007B0C1D"/>
    <w:rsid w:val="007B1987"/>
    <w:rsid w:val="007B1B99"/>
    <w:rsid w:val="007B3525"/>
    <w:rsid w:val="007B463C"/>
    <w:rsid w:val="007B49B2"/>
    <w:rsid w:val="007B6F60"/>
    <w:rsid w:val="007B7A3E"/>
    <w:rsid w:val="007B7C81"/>
    <w:rsid w:val="007C0B1F"/>
    <w:rsid w:val="007C4BA6"/>
    <w:rsid w:val="007C5147"/>
    <w:rsid w:val="007D4A4F"/>
    <w:rsid w:val="007D4FC0"/>
    <w:rsid w:val="007D5749"/>
    <w:rsid w:val="007D575B"/>
    <w:rsid w:val="007D5FCC"/>
    <w:rsid w:val="007D60CC"/>
    <w:rsid w:val="007D66DD"/>
    <w:rsid w:val="007D6724"/>
    <w:rsid w:val="007E0A65"/>
    <w:rsid w:val="007E1035"/>
    <w:rsid w:val="007E31BB"/>
    <w:rsid w:val="007E34A3"/>
    <w:rsid w:val="007E3547"/>
    <w:rsid w:val="007E4FD8"/>
    <w:rsid w:val="007E5A92"/>
    <w:rsid w:val="007E5BD9"/>
    <w:rsid w:val="007E6664"/>
    <w:rsid w:val="007E679F"/>
    <w:rsid w:val="007E7513"/>
    <w:rsid w:val="007F00A6"/>
    <w:rsid w:val="007F0643"/>
    <w:rsid w:val="007F262B"/>
    <w:rsid w:val="007F280C"/>
    <w:rsid w:val="007F5A49"/>
    <w:rsid w:val="007F61BA"/>
    <w:rsid w:val="007F6C92"/>
    <w:rsid w:val="0080097E"/>
    <w:rsid w:val="00802ADD"/>
    <w:rsid w:val="00802B0F"/>
    <w:rsid w:val="00803E0A"/>
    <w:rsid w:val="00807FD7"/>
    <w:rsid w:val="0081030A"/>
    <w:rsid w:val="0081035C"/>
    <w:rsid w:val="00810AAC"/>
    <w:rsid w:val="00813789"/>
    <w:rsid w:val="00814F6B"/>
    <w:rsid w:val="00817DBC"/>
    <w:rsid w:val="00820DC5"/>
    <w:rsid w:val="008217C7"/>
    <w:rsid w:val="00821FD4"/>
    <w:rsid w:val="0082214F"/>
    <w:rsid w:val="008225AB"/>
    <w:rsid w:val="00822E4E"/>
    <w:rsid w:val="00823911"/>
    <w:rsid w:val="008250EE"/>
    <w:rsid w:val="00825270"/>
    <w:rsid w:val="00826C50"/>
    <w:rsid w:val="008308B6"/>
    <w:rsid w:val="0083090E"/>
    <w:rsid w:val="008323DF"/>
    <w:rsid w:val="00832BF8"/>
    <w:rsid w:val="0083579B"/>
    <w:rsid w:val="008359E7"/>
    <w:rsid w:val="00836608"/>
    <w:rsid w:val="00836FD5"/>
    <w:rsid w:val="008406EC"/>
    <w:rsid w:val="00841558"/>
    <w:rsid w:val="00841640"/>
    <w:rsid w:val="00842BB3"/>
    <w:rsid w:val="00842CD3"/>
    <w:rsid w:val="00844D46"/>
    <w:rsid w:val="00845606"/>
    <w:rsid w:val="00845A85"/>
    <w:rsid w:val="00845E52"/>
    <w:rsid w:val="00846253"/>
    <w:rsid w:val="00846F7C"/>
    <w:rsid w:val="00850208"/>
    <w:rsid w:val="00850A19"/>
    <w:rsid w:val="00850AF7"/>
    <w:rsid w:val="00851DF9"/>
    <w:rsid w:val="00851E39"/>
    <w:rsid w:val="00851E81"/>
    <w:rsid w:val="00852748"/>
    <w:rsid w:val="00852BBE"/>
    <w:rsid w:val="00853DBE"/>
    <w:rsid w:val="00855264"/>
    <w:rsid w:val="00855703"/>
    <w:rsid w:val="00855F71"/>
    <w:rsid w:val="00857F92"/>
    <w:rsid w:val="0086036A"/>
    <w:rsid w:val="00860927"/>
    <w:rsid w:val="008620A1"/>
    <w:rsid w:val="00862374"/>
    <w:rsid w:val="0086239E"/>
    <w:rsid w:val="008623E7"/>
    <w:rsid w:val="00864147"/>
    <w:rsid w:val="0086499F"/>
    <w:rsid w:val="00864B73"/>
    <w:rsid w:val="00864EED"/>
    <w:rsid w:val="008656BD"/>
    <w:rsid w:val="00867AA1"/>
    <w:rsid w:val="00867F62"/>
    <w:rsid w:val="00870420"/>
    <w:rsid w:val="00872E42"/>
    <w:rsid w:val="00872F03"/>
    <w:rsid w:val="0087304C"/>
    <w:rsid w:val="00875BF7"/>
    <w:rsid w:val="00875CC4"/>
    <w:rsid w:val="00880163"/>
    <w:rsid w:val="00881842"/>
    <w:rsid w:val="00883E4A"/>
    <w:rsid w:val="008842C6"/>
    <w:rsid w:val="0088439E"/>
    <w:rsid w:val="008856D3"/>
    <w:rsid w:val="00885CEC"/>
    <w:rsid w:val="00885FA2"/>
    <w:rsid w:val="0088747E"/>
    <w:rsid w:val="0089288A"/>
    <w:rsid w:val="0089335D"/>
    <w:rsid w:val="008935BC"/>
    <w:rsid w:val="008939BF"/>
    <w:rsid w:val="00894853"/>
    <w:rsid w:val="0089497A"/>
    <w:rsid w:val="00894B8D"/>
    <w:rsid w:val="00894EEC"/>
    <w:rsid w:val="00897C5C"/>
    <w:rsid w:val="008A077E"/>
    <w:rsid w:val="008A0E39"/>
    <w:rsid w:val="008A16D5"/>
    <w:rsid w:val="008A2B9B"/>
    <w:rsid w:val="008A516B"/>
    <w:rsid w:val="008A71EB"/>
    <w:rsid w:val="008A74D0"/>
    <w:rsid w:val="008A7DE6"/>
    <w:rsid w:val="008B0185"/>
    <w:rsid w:val="008B0C9C"/>
    <w:rsid w:val="008B3890"/>
    <w:rsid w:val="008B4505"/>
    <w:rsid w:val="008B4E0B"/>
    <w:rsid w:val="008B60E0"/>
    <w:rsid w:val="008B7B4F"/>
    <w:rsid w:val="008C0555"/>
    <w:rsid w:val="008C0DCF"/>
    <w:rsid w:val="008C145E"/>
    <w:rsid w:val="008C1FE9"/>
    <w:rsid w:val="008C6A8E"/>
    <w:rsid w:val="008C6B7C"/>
    <w:rsid w:val="008C7243"/>
    <w:rsid w:val="008D1179"/>
    <w:rsid w:val="008D1D17"/>
    <w:rsid w:val="008D2420"/>
    <w:rsid w:val="008D4664"/>
    <w:rsid w:val="008D62CE"/>
    <w:rsid w:val="008D7443"/>
    <w:rsid w:val="008E0E64"/>
    <w:rsid w:val="008E41CC"/>
    <w:rsid w:val="008E4C32"/>
    <w:rsid w:val="008E59A2"/>
    <w:rsid w:val="008F0BA2"/>
    <w:rsid w:val="008F1AC0"/>
    <w:rsid w:val="008F2002"/>
    <w:rsid w:val="008F2211"/>
    <w:rsid w:val="008F2D1F"/>
    <w:rsid w:val="008F3AEC"/>
    <w:rsid w:val="008F527E"/>
    <w:rsid w:val="008F52FB"/>
    <w:rsid w:val="008F574A"/>
    <w:rsid w:val="008F6BF1"/>
    <w:rsid w:val="008F7BCF"/>
    <w:rsid w:val="00901488"/>
    <w:rsid w:val="009019B7"/>
    <w:rsid w:val="00901EF7"/>
    <w:rsid w:val="00901FA1"/>
    <w:rsid w:val="009034A0"/>
    <w:rsid w:val="00904063"/>
    <w:rsid w:val="00904064"/>
    <w:rsid w:val="009042DD"/>
    <w:rsid w:val="00905B2A"/>
    <w:rsid w:val="00905CF6"/>
    <w:rsid w:val="00906F5D"/>
    <w:rsid w:val="009116ED"/>
    <w:rsid w:val="00911DDF"/>
    <w:rsid w:val="009130C5"/>
    <w:rsid w:val="00913ACC"/>
    <w:rsid w:val="0091426A"/>
    <w:rsid w:val="00921DF3"/>
    <w:rsid w:val="0092562E"/>
    <w:rsid w:val="00930A69"/>
    <w:rsid w:val="0093274A"/>
    <w:rsid w:val="00932C19"/>
    <w:rsid w:val="0093308A"/>
    <w:rsid w:val="009338F4"/>
    <w:rsid w:val="00933DCF"/>
    <w:rsid w:val="00934176"/>
    <w:rsid w:val="00934BCE"/>
    <w:rsid w:val="00935D7F"/>
    <w:rsid w:val="009439AF"/>
    <w:rsid w:val="00943D3C"/>
    <w:rsid w:val="00945770"/>
    <w:rsid w:val="009459DB"/>
    <w:rsid w:val="00945DAE"/>
    <w:rsid w:val="009461F8"/>
    <w:rsid w:val="00947007"/>
    <w:rsid w:val="00947FBC"/>
    <w:rsid w:val="00954384"/>
    <w:rsid w:val="0095737A"/>
    <w:rsid w:val="00957C37"/>
    <w:rsid w:val="009659F9"/>
    <w:rsid w:val="009665B6"/>
    <w:rsid w:val="00966972"/>
    <w:rsid w:val="00966999"/>
    <w:rsid w:val="00970680"/>
    <w:rsid w:val="00970780"/>
    <w:rsid w:val="009720D5"/>
    <w:rsid w:val="0097322E"/>
    <w:rsid w:val="009733A2"/>
    <w:rsid w:val="0097417B"/>
    <w:rsid w:val="00976207"/>
    <w:rsid w:val="00976754"/>
    <w:rsid w:val="009769AC"/>
    <w:rsid w:val="00977BE5"/>
    <w:rsid w:val="009802A2"/>
    <w:rsid w:val="009818E8"/>
    <w:rsid w:val="00981E6B"/>
    <w:rsid w:val="009838E4"/>
    <w:rsid w:val="0098486B"/>
    <w:rsid w:val="00990035"/>
    <w:rsid w:val="009915BB"/>
    <w:rsid w:val="00994D61"/>
    <w:rsid w:val="009952BD"/>
    <w:rsid w:val="00995502"/>
    <w:rsid w:val="00997BC4"/>
    <w:rsid w:val="00997EF2"/>
    <w:rsid w:val="009A0DE4"/>
    <w:rsid w:val="009A1A72"/>
    <w:rsid w:val="009A2C2E"/>
    <w:rsid w:val="009A3CED"/>
    <w:rsid w:val="009A4432"/>
    <w:rsid w:val="009A4798"/>
    <w:rsid w:val="009A59FA"/>
    <w:rsid w:val="009A6C68"/>
    <w:rsid w:val="009A7472"/>
    <w:rsid w:val="009A7B0B"/>
    <w:rsid w:val="009B050A"/>
    <w:rsid w:val="009B0F14"/>
    <w:rsid w:val="009B104E"/>
    <w:rsid w:val="009B3121"/>
    <w:rsid w:val="009B5B5E"/>
    <w:rsid w:val="009B7366"/>
    <w:rsid w:val="009C0783"/>
    <w:rsid w:val="009C0A6D"/>
    <w:rsid w:val="009C2BD5"/>
    <w:rsid w:val="009C329C"/>
    <w:rsid w:val="009C3309"/>
    <w:rsid w:val="009C41FA"/>
    <w:rsid w:val="009C4936"/>
    <w:rsid w:val="009C61B1"/>
    <w:rsid w:val="009D01B5"/>
    <w:rsid w:val="009D028D"/>
    <w:rsid w:val="009D0A37"/>
    <w:rsid w:val="009D124E"/>
    <w:rsid w:val="009D1955"/>
    <w:rsid w:val="009D235F"/>
    <w:rsid w:val="009D2A75"/>
    <w:rsid w:val="009D39EA"/>
    <w:rsid w:val="009D4B06"/>
    <w:rsid w:val="009D5051"/>
    <w:rsid w:val="009D694F"/>
    <w:rsid w:val="009D6B81"/>
    <w:rsid w:val="009D71F7"/>
    <w:rsid w:val="009D7A51"/>
    <w:rsid w:val="009E147F"/>
    <w:rsid w:val="009E17A2"/>
    <w:rsid w:val="009E34B5"/>
    <w:rsid w:val="009E3C77"/>
    <w:rsid w:val="009E3DF9"/>
    <w:rsid w:val="009E4722"/>
    <w:rsid w:val="009E4786"/>
    <w:rsid w:val="009E52E1"/>
    <w:rsid w:val="009E5BDF"/>
    <w:rsid w:val="009F0839"/>
    <w:rsid w:val="009F08C2"/>
    <w:rsid w:val="009F12DD"/>
    <w:rsid w:val="009F1D42"/>
    <w:rsid w:val="009F237F"/>
    <w:rsid w:val="009F388F"/>
    <w:rsid w:val="009F3C60"/>
    <w:rsid w:val="009F4395"/>
    <w:rsid w:val="009F48F9"/>
    <w:rsid w:val="009F4F03"/>
    <w:rsid w:val="009F664B"/>
    <w:rsid w:val="009F71CD"/>
    <w:rsid w:val="00A001D7"/>
    <w:rsid w:val="00A00A53"/>
    <w:rsid w:val="00A0140E"/>
    <w:rsid w:val="00A05367"/>
    <w:rsid w:val="00A06ECB"/>
    <w:rsid w:val="00A07420"/>
    <w:rsid w:val="00A12747"/>
    <w:rsid w:val="00A13112"/>
    <w:rsid w:val="00A134B6"/>
    <w:rsid w:val="00A13F3D"/>
    <w:rsid w:val="00A140D7"/>
    <w:rsid w:val="00A17789"/>
    <w:rsid w:val="00A17D18"/>
    <w:rsid w:val="00A17E97"/>
    <w:rsid w:val="00A206F3"/>
    <w:rsid w:val="00A20A76"/>
    <w:rsid w:val="00A2287E"/>
    <w:rsid w:val="00A23BA6"/>
    <w:rsid w:val="00A252F8"/>
    <w:rsid w:val="00A268AD"/>
    <w:rsid w:val="00A30B81"/>
    <w:rsid w:val="00A30F16"/>
    <w:rsid w:val="00A31B45"/>
    <w:rsid w:val="00A31B5C"/>
    <w:rsid w:val="00A31DC1"/>
    <w:rsid w:val="00A326C9"/>
    <w:rsid w:val="00A340B2"/>
    <w:rsid w:val="00A348BD"/>
    <w:rsid w:val="00A36435"/>
    <w:rsid w:val="00A375D2"/>
    <w:rsid w:val="00A4166A"/>
    <w:rsid w:val="00A419C9"/>
    <w:rsid w:val="00A419CF"/>
    <w:rsid w:val="00A424E5"/>
    <w:rsid w:val="00A44CB9"/>
    <w:rsid w:val="00A45B28"/>
    <w:rsid w:val="00A45EF2"/>
    <w:rsid w:val="00A46B13"/>
    <w:rsid w:val="00A46C99"/>
    <w:rsid w:val="00A50FE7"/>
    <w:rsid w:val="00A51B46"/>
    <w:rsid w:val="00A52093"/>
    <w:rsid w:val="00A5293B"/>
    <w:rsid w:val="00A5603E"/>
    <w:rsid w:val="00A61DB1"/>
    <w:rsid w:val="00A6241F"/>
    <w:rsid w:val="00A63DC4"/>
    <w:rsid w:val="00A64D93"/>
    <w:rsid w:val="00A64F5A"/>
    <w:rsid w:val="00A65047"/>
    <w:rsid w:val="00A7007A"/>
    <w:rsid w:val="00A707AC"/>
    <w:rsid w:val="00A71896"/>
    <w:rsid w:val="00A71E01"/>
    <w:rsid w:val="00A72FB2"/>
    <w:rsid w:val="00A736BD"/>
    <w:rsid w:val="00A76167"/>
    <w:rsid w:val="00A7649F"/>
    <w:rsid w:val="00A76614"/>
    <w:rsid w:val="00A773B1"/>
    <w:rsid w:val="00A80024"/>
    <w:rsid w:val="00A81B78"/>
    <w:rsid w:val="00A82ADB"/>
    <w:rsid w:val="00A83385"/>
    <w:rsid w:val="00A83A47"/>
    <w:rsid w:val="00A84598"/>
    <w:rsid w:val="00A84D73"/>
    <w:rsid w:val="00A8592B"/>
    <w:rsid w:val="00A910FC"/>
    <w:rsid w:val="00A933EA"/>
    <w:rsid w:val="00A94D00"/>
    <w:rsid w:val="00A94FAF"/>
    <w:rsid w:val="00A95272"/>
    <w:rsid w:val="00A96499"/>
    <w:rsid w:val="00A96684"/>
    <w:rsid w:val="00A97726"/>
    <w:rsid w:val="00A977C8"/>
    <w:rsid w:val="00AA18D0"/>
    <w:rsid w:val="00AA2E21"/>
    <w:rsid w:val="00AA3157"/>
    <w:rsid w:val="00AA5364"/>
    <w:rsid w:val="00AA593D"/>
    <w:rsid w:val="00AA7092"/>
    <w:rsid w:val="00AA75A0"/>
    <w:rsid w:val="00AB1515"/>
    <w:rsid w:val="00AB182C"/>
    <w:rsid w:val="00AB1C49"/>
    <w:rsid w:val="00AB1DFB"/>
    <w:rsid w:val="00AB28DD"/>
    <w:rsid w:val="00AB4124"/>
    <w:rsid w:val="00AB54E3"/>
    <w:rsid w:val="00AB6224"/>
    <w:rsid w:val="00AC1992"/>
    <w:rsid w:val="00AC29DA"/>
    <w:rsid w:val="00AC30B9"/>
    <w:rsid w:val="00AC69C8"/>
    <w:rsid w:val="00AD0F94"/>
    <w:rsid w:val="00AD1049"/>
    <w:rsid w:val="00AD1C43"/>
    <w:rsid w:val="00AD2D49"/>
    <w:rsid w:val="00AE018A"/>
    <w:rsid w:val="00AE0B8A"/>
    <w:rsid w:val="00AE1599"/>
    <w:rsid w:val="00AE2B41"/>
    <w:rsid w:val="00AE2E15"/>
    <w:rsid w:val="00AE3088"/>
    <w:rsid w:val="00AE3D51"/>
    <w:rsid w:val="00AE57E8"/>
    <w:rsid w:val="00AE72AB"/>
    <w:rsid w:val="00AE7B7D"/>
    <w:rsid w:val="00AF1F56"/>
    <w:rsid w:val="00AF2D79"/>
    <w:rsid w:val="00AF302C"/>
    <w:rsid w:val="00AF33B1"/>
    <w:rsid w:val="00AF3581"/>
    <w:rsid w:val="00AF392E"/>
    <w:rsid w:val="00AF499A"/>
    <w:rsid w:val="00AF5C46"/>
    <w:rsid w:val="00AF64D7"/>
    <w:rsid w:val="00AF7C3F"/>
    <w:rsid w:val="00B01A96"/>
    <w:rsid w:val="00B05456"/>
    <w:rsid w:val="00B0704B"/>
    <w:rsid w:val="00B108C5"/>
    <w:rsid w:val="00B115CC"/>
    <w:rsid w:val="00B12001"/>
    <w:rsid w:val="00B123B3"/>
    <w:rsid w:val="00B12D2E"/>
    <w:rsid w:val="00B13D0A"/>
    <w:rsid w:val="00B157E3"/>
    <w:rsid w:val="00B17425"/>
    <w:rsid w:val="00B176F4"/>
    <w:rsid w:val="00B179F8"/>
    <w:rsid w:val="00B17A1D"/>
    <w:rsid w:val="00B21209"/>
    <w:rsid w:val="00B234D2"/>
    <w:rsid w:val="00B243A4"/>
    <w:rsid w:val="00B249F7"/>
    <w:rsid w:val="00B250BD"/>
    <w:rsid w:val="00B265BC"/>
    <w:rsid w:val="00B271C1"/>
    <w:rsid w:val="00B27B24"/>
    <w:rsid w:val="00B30E0F"/>
    <w:rsid w:val="00B3155E"/>
    <w:rsid w:val="00B33114"/>
    <w:rsid w:val="00B331AF"/>
    <w:rsid w:val="00B375F8"/>
    <w:rsid w:val="00B412E5"/>
    <w:rsid w:val="00B4156A"/>
    <w:rsid w:val="00B42018"/>
    <w:rsid w:val="00B420DE"/>
    <w:rsid w:val="00B42391"/>
    <w:rsid w:val="00B42901"/>
    <w:rsid w:val="00B43097"/>
    <w:rsid w:val="00B43DD7"/>
    <w:rsid w:val="00B460D9"/>
    <w:rsid w:val="00B46282"/>
    <w:rsid w:val="00B468F3"/>
    <w:rsid w:val="00B469CF"/>
    <w:rsid w:val="00B476C6"/>
    <w:rsid w:val="00B47B21"/>
    <w:rsid w:val="00B52A80"/>
    <w:rsid w:val="00B5342D"/>
    <w:rsid w:val="00B5347E"/>
    <w:rsid w:val="00B53EF6"/>
    <w:rsid w:val="00B54288"/>
    <w:rsid w:val="00B5596E"/>
    <w:rsid w:val="00B56116"/>
    <w:rsid w:val="00B56800"/>
    <w:rsid w:val="00B56875"/>
    <w:rsid w:val="00B57E21"/>
    <w:rsid w:val="00B60A7C"/>
    <w:rsid w:val="00B6240F"/>
    <w:rsid w:val="00B625E6"/>
    <w:rsid w:val="00B62D17"/>
    <w:rsid w:val="00B62D87"/>
    <w:rsid w:val="00B63ABC"/>
    <w:rsid w:val="00B679EC"/>
    <w:rsid w:val="00B71EDD"/>
    <w:rsid w:val="00B7224F"/>
    <w:rsid w:val="00B74291"/>
    <w:rsid w:val="00B749EF"/>
    <w:rsid w:val="00B758CD"/>
    <w:rsid w:val="00B758E7"/>
    <w:rsid w:val="00B76C86"/>
    <w:rsid w:val="00B7704E"/>
    <w:rsid w:val="00B7758A"/>
    <w:rsid w:val="00B8066F"/>
    <w:rsid w:val="00B814E2"/>
    <w:rsid w:val="00B81C1A"/>
    <w:rsid w:val="00B82FC5"/>
    <w:rsid w:val="00B83213"/>
    <w:rsid w:val="00B83958"/>
    <w:rsid w:val="00B8516C"/>
    <w:rsid w:val="00B852B9"/>
    <w:rsid w:val="00B86143"/>
    <w:rsid w:val="00B87472"/>
    <w:rsid w:val="00B87A73"/>
    <w:rsid w:val="00B92FAD"/>
    <w:rsid w:val="00B93B05"/>
    <w:rsid w:val="00B93B1F"/>
    <w:rsid w:val="00B94873"/>
    <w:rsid w:val="00B95696"/>
    <w:rsid w:val="00B96DB6"/>
    <w:rsid w:val="00BA04F2"/>
    <w:rsid w:val="00BA2E0E"/>
    <w:rsid w:val="00BA3374"/>
    <w:rsid w:val="00BA3574"/>
    <w:rsid w:val="00BA3EA3"/>
    <w:rsid w:val="00BA50C0"/>
    <w:rsid w:val="00BA564F"/>
    <w:rsid w:val="00BA6273"/>
    <w:rsid w:val="00BA6E02"/>
    <w:rsid w:val="00BA7CEC"/>
    <w:rsid w:val="00BB2E78"/>
    <w:rsid w:val="00BB323D"/>
    <w:rsid w:val="00BB3C0D"/>
    <w:rsid w:val="00BB5FB2"/>
    <w:rsid w:val="00BB6AFF"/>
    <w:rsid w:val="00BC04EB"/>
    <w:rsid w:val="00BC14BB"/>
    <w:rsid w:val="00BC1E01"/>
    <w:rsid w:val="00BC229F"/>
    <w:rsid w:val="00BC2540"/>
    <w:rsid w:val="00BC3964"/>
    <w:rsid w:val="00BC4225"/>
    <w:rsid w:val="00BC46FA"/>
    <w:rsid w:val="00BC4917"/>
    <w:rsid w:val="00BC55E2"/>
    <w:rsid w:val="00BC5EA9"/>
    <w:rsid w:val="00BC6297"/>
    <w:rsid w:val="00BC6A85"/>
    <w:rsid w:val="00BC766C"/>
    <w:rsid w:val="00BC7A33"/>
    <w:rsid w:val="00BD3AAC"/>
    <w:rsid w:val="00BD3FAF"/>
    <w:rsid w:val="00BD4B35"/>
    <w:rsid w:val="00BD5138"/>
    <w:rsid w:val="00BD61F8"/>
    <w:rsid w:val="00BD695F"/>
    <w:rsid w:val="00BD7CC2"/>
    <w:rsid w:val="00BE05A6"/>
    <w:rsid w:val="00BE20D3"/>
    <w:rsid w:val="00BE3129"/>
    <w:rsid w:val="00BE334F"/>
    <w:rsid w:val="00BE5A52"/>
    <w:rsid w:val="00BF004A"/>
    <w:rsid w:val="00BF051D"/>
    <w:rsid w:val="00BF0774"/>
    <w:rsid w:val="00BF084E"/>
    <w:rsid w:val="00BF0B33"/>
    <w:rsid w:val="00BF16FF"/>
    <w:rsid w:val="00BF2570"/>
    <w:rsid w:val="00BF40A1"/>
    <w:rsid w:val="00BF4616"/>
    <w:rsid w:val="00BF49A2"/>
    <w:rsid w:val="00BF61B6"/>
    <w:rsid w:val="00BF74F9"/>
    <w:rsid w:val="00BF7E73"/>
    <w:rsid w:val="00C0011C"/>
    <w:rsid w:val="00C006AD"/>
    <w:rsid w:val="00C01711"/>
    <w:rsid w:val="00C047E5"/>
    <w:rsid w:val="00C0590D"/>
    <w:rsid w:val="00C0665F"/>
    <w:rsid w:val="00C06DD5"/>
    <w:rsid w:val="00C0713C"/>
    <w:rsid w:val="00C072D4"/>
    <w:rsid w:val="00C074F8"/>
    <w:rsid w:val="00C075E1"/>
    <w:rsid w:val="00C10807"/>
    <w:rsid w:val="00C11135"/>
    <w:rsid w:val="00C135EA"/>
    <w:rsid w:val="00C13CB0"/>
    <w:rsid w:val="00C15AE8"/>
    <w:rsid w:val="00C15E12"/>
    <w:rsid w:val="00C16DAC"/>
    <w:rsid w:val="00C173CD"/>
    <w:rsid w:val="00C17B36"/>
    <w:rsid w:val="00C20133"/>
    <w:rsid w:val="00C22377"/>
    <w:rsid w:val="00C2244D"/>
    <w:rsid w:val="00C228EB"/>
    <w:rsid w:val="00C24906"/>
    <w:rsid w:val="00C25FA1"/>
    <w:rsid w:val="00C26692"/>
    <w:rsid w:val="00C26806"/>
    <w:rsid w:val="00C26E4C"/>
    <w:rsid w:val="00C30402"/>
    <w:rsid w:val="00C3120D"/>
    <w:rsid w:val="00C31A96"/>
    <w:rsid w:val="00C34E7D"/>
    <w:rsid w:val="00C351BF"/>
    <w:rsid w:val="00C35D35"/>
    <w:rsid w:val="00C423E4"/>
    <w:rsid w:val="00C43071"/>
    <w:rsid w:val="00C4375C"/>
    <w:rsid w:val="00C45376"/>
    <w:rsid w:val="00C4542D"/>
    <w:rsid w:val="00C470F2"/>
    <w:rsid w:val="00C50564"/>
    <w:rsid w:val="00C50BF7"/>
    <w:rsid w:val="00C5100C"/>
    <w:rsid w:val="00C51177"/>
    <w:rsid w:val="00C53551"/>
    <w:rsid w:val="00C55DF6"/>
    <w:rsid w:val="00C56A75"/>
    <w:rsid w:val="00C56EAD"/>
    <w:rsid w:val="00C579A1"/>
    <w:rsid w:val="00C57DA5"/>
    <w:rsid w:val="00C57ED1"/>
    <w:rsid w:val="00C60AB9"/>
    <w:rsid w:val="00C6162C"/>
    <w:rsid w:val="00C61E0A"/>
    <w:rsid w:val="00C62D81"/>
    <w:rsid w:val="00C63B1E"/>
    <w:rsid w:val="00C6527A"/>
    <w:rsid w:val="00C65DF2"/>
    <w:rsid w:val="00C66300"/>
    <w:rsid w:val="00C66C38"/>
    <w:rsid w:val="00C670D9"/>
    <w:rsid w:val="00C672BE"/>
    <w:rsid w:val="00C713AC"/>
    <w:rsid w:val="00C7148D"/>
    <w:rsid w:val="00C71588"/>
    <w:rsid w:val="00C72551"/>
    <w:rsid w:val="00C73B40"/>
    <w:rsid w:val="00C75124"/>
    <w:rsid w:val="00C75539"/>
    <w:rsid w:val="00C75F92"/>
    <w:rsid w:val="00C77217"/>
    <w:rsid w:val="00C77693"/>
    <w:rsid w:val="00C80669"/>
    <w:rsid w:val="00C812DA"/>
    <w:rsid w:val="00C81353"/>
    <w:rsid w:val="00C81392"/>
    <w:rsid w:val="00C814AE"/>
    <w:rsid w:val="00C82809"/>
    <w:rsid w:val="00C82C53"/>
    <w:rsid w:val="00C82DBA"/>
    <w:rsid w:val="00C83C46"/>
    <w:rsid w:val="00C861A4"/>
    <w:rsid w:val="00C86B90"/>
    <w:rsid w:val="00C86D7B"/>
    <w:rsid w:val="00C87290"/>
    <w:rsid w:val="00C872FA"/>
    <w:rsid w:val="00C87D57"/>
    <w:rsid w:val="00C9249E"/>
    <w:rsid w:val="00C954C0"/>
    <w:rsid w:val="00C9614C"/>
    <w:rsid w:val="00C9615B"/>
    <w:rsid w:val="00C96913"/>
    <w:rsid w:val="00C96D64"/>
    <w:rsid w:val="00CA05D8"/>
    <w:rsid w:val="00CA1C09"/>
    <w:rsid w:val="00CA29E1"/>
    <w:rsid w:val="00CA33AA"/>
    <w:rsid w:val="00CA3446"/>
    <w:rsid w:val="00CA3819"/>
    <w:rsid w:val="00CA4842"/>
    <w:rsid w:val="00CA6076"/>
    <w:rsid w:val="00CA701C"/>
    <w:rsid w:val="00CA7601"/>
    <w:rsid w:val="00CA7F0A"/>
    <w:rsid w:val="00CB0556"/>
    <w:rsid w:val="00CB1EC3"/>
    <w:rsid w:val="00CB27A9"/>
    <w:rsid w:val="00CB2A9A"/>
    <w:rsid w:val="00CB305B"/>
    <w:rsid w:val="00CB72FA"/>
    <w:rsid w:val="00CB7B88"/>
    <w:rsid w:val="00CC23CB"/>
    <w:rsid w:val="00CC3191"/>
    <w:rsid w:val="00CC48A4"/>
    <w:rsid w:val="00CC5206"/>
    <w:rsid w:val="00CC6E77"/>
    <w:rsid w:val="00CD0BF3"/>
    <w:rsid w:val="00CD639E"/>
    <w:rsid w:val="00CD7C47"/>
    <w:rsid w:val="00CE1E55"/>
    <w:rsid w:val="00CE33E6"/>
    <w:rsid w:val="00CE43B2"/>
    <w:rsid w:val="00CE5022"/>
    <w:rsid w:val="00CE5162"/>
    <w:rsid w:val="00CE51F7"/>
    <w:rsid w:val="00CE5601"/>
    <w:rsid w:val="00CE7A48"/>
    <w:rsid w:val="00CF0A8B"/>
    <w:rsid w:val="00CF0B50"/>
    <w:rsid w:val="00CF1419"/>
    <w:rsid w:val="00CF1CB3"/>
    <w:rsid w:val="00CF2423"/>
    <w:rsid w:val="00CF39FC"/>
    <w:rsid w:val="00CF3B0B"/>
    <w:rsid w:val="00CF3F40"/>
    <w:rsid w:val="00CF51E6"/>
    <w:rsid w:val="00CF6253"/>
    <w:rsid w:val="00CF79BD"/>
    <w:rsid w:val="00CF7BE6"/>
    <w:rsid w:val="00D01A25"/>
    <w:rsid w:val="00D064DC"/>
    <w:rsid w:val="00D064F1"/>
    <w:rsid w:val="00D069E2"/>
    <w:rsid w:val="00D07AA9"/>
    <w:rsid w:val="00D07F4D"/>
    <w:rsid w:val="00D1041F"/>
    <w:rsid w:val="00D13428"/>
    <w:rsid w:val="00D13827"/>
    <w:rsid w:val="00D17960"/>
    <w:rsid w:val="00D20100"/>
    <w:rsid w:val="00D2024B"/>
    <w:rsid w:val="00D20B2F"/>
    <w:rsid w:val="00D20FA5"/>
    <w:rsid w:val="00D21152"/>
    <w:rsid w:val="00D21986"/>
    <w:rsid w:val="00D227F8"/>
    <w:rsid w:val="00D23C09"/>
    <w:rsid w:val="00D26242"/>
    <w:rsid w:val="00D307B9"/>
    <w:rsid w:val="00D32142"/>
    <w:rsid w:val="00D32EFD"/>
    <w:rsid w:val="00D33AAD"/>
    <w:rsid w:val="00D343CF"/>
    <w:rsid w:val="00D3456A"/>
    <w:rsid w:val="00D35611"/>
    <w:rsid w:val="00D371A4"/>
    <w:rsid w:val="00D37595"/>
    <w:rsid w:val="00D401DF"/>
    <w:rsid w:val="00D42B90"/>
    <w:rsid w:val="00D432B2"/>
    <w:rsid w:val="00D4423E"/>
    <w:rsid w:val="00D44441"/>
    <w:rsid w:val="00D44841"/>
    <w:rsid w:val="00D47310"/>
    <w:rsid w:val="00D50EA3"/>
    <w:rsid w:val="00D54B60"/>
    <w:rsid w:val="00D57AA6"/>
    <w:rsid w:val="00D57C77"/>
    <w:rsid w:val="00D57D14"/>
    <w:rsid w:val="00D60A7E"/>
    <w:rsid w:val="00D6113A"/>
    <w:rsid w:val="00D6593E"/>
    <w:rsid w:val="00D662F6"/>
    <w:rsid w:val="00D66A04"/>
    <w:rsid w:val="00D70C5D"/>
    <w:rsid w:val="00D723D8"/>
    <w:rsid w:val="00D74B4A"/>
    <w:rsid w:val="00D74F1D"/>
    <w:rsid w:val="00D751CD"/>
    <w:rsid w:val="00D77CF0"/>
    <w:rsid w:val="00D804AC"/>
    <w:rsid w:val="00D80BA3"/>
    <w:rsid w:val="00D84FDA"/>
    <w:rsid w:val="00D85749"/>
    <w:rsid w:val="00D85CE0"/>
    <w:rsid w:val="00D878F9"/>
    <w:rsid w:val="00D9104D"/>
    <w:rsid w:val="00D928CF"/>
    <w:rsid w:val="00D92ABB"/>
    <w:rsid w:val="00D92B1B"/>
    <w:rsid w:val="00D9379A"/>
    <w:rsid w:val="00D941BF"/>
    <w:rsid w:val="00D952D6"/>
    <w:rsid w:val="00D97D0F"/>
    <w:rsid w:val="00DA038F"/>
    <w:rsid w:val="00DA1953"/>
    <w:rsid w:val="00DA25F2"/>
    <w:rsid w:val="00DA4286"/>
    <w:rsid w:val="00DB18B5"/>
    <w:rsid w:val="00DB2408"/>
    <w:rsid w:val="00DB2A13"/>
    <w:rsid w:val="00DB4CBA"/>
    <w:rsid w:val="00DB57E5"/>
    <w:rsid w:val="00DB5E29"/>
    <w:rsid w:val="00DB63DC"/>
    <w:rsid w:val="00DB72D0"/>
    <w:rsid w:val="00DC0190"/>
    <w:rsid w:val="00DC0D25"/>
    <w:rsid w:val="00DC2E21"/>
    <w:rsid w:val="00DC2E56"/>
    <w:rsid w:val="00DC2EC6"/>
    <w:rsid w:val="00DC33A8"/>
    <w:rsid w:val="00DC388C"/>
    <w:rsid w:val="00DC470F"/>
    <w:rsid w:val="00DC55DC"/>
    <w:rsid w:val="00DC61C4"/>
    <w:rsid w:val="00DC6E39"/>
    <w:rsid w:val="00DC7159"/>
    <w:rsid w:val="00DD1825"/>
    <w:rsid w:val="00DD2A0B"/>
    <w:rsid w:val="00DD3817"/>
    <w:rsid w:val="00DD58A5"/>
    <w:rsid w:val="00DD63A6"/>
    <w:rsid w:val="00DE0AEE"/>
    <w:rsid w:val="00DE10EC"/>
    <w:rsid w:val="00DE20D8"/>
    <w:rsid w:val="00DE2638"/>
    <w:rsid w:val="00DE29F0"/>
    <w:rsid w:val="00DE2ACA"/>
    <w:rsid w:val="00DE2C34"/>
    <w:rsid w:val="00DE2D11"/>
    <w:rsid w:val="00DE2ED6"/>
    <w:rsid w:val="00DE327C"/>
    <w:rsid w:val="00DE379B"/>
    <w:rsid w:val="00DE3DF5"/>
    <w:rsid w:val="00DE47CE"/>
    <w:rsid w:val="00DE7F66"/>
    <w:rsid w:val="00DF13AB"/>
    <w:rsid w:val="00DF276B"/>
    <w:rsid w:val="00DF4109"/>
    <w:rsid w:val="00DF430A"/>
    <w:rsid w:val="00DF50DE"/>
    <w:rsid w:val="00DF5632"/>
    <w:rsid w:val="00DF59F0"/>
    <w:rsid w:val="00DF68D6"/>
    <w:rsid w:val="00E006D6"/>
    <w:rsid w:val="00E02367"/>
    <w:rsid w:val="00E02632"/>
    <w:rsid w:val="00E02F3E"/>
    <w:rsid w:val="00E03AC9"/>
    <w:rsid w:val="00E0503D"/>
    <w:rsid w:val="00E0578D"/>
    <w:rsid w:val="00E0592C"/>
    <w:rsid w:val="00E060D4"/>
    <w:rsid w:val="00E105C2"/>
    <w:rsid w:val="00E1071B"/>
    <w:rsid w:val="00E10A1F"/>
    <w:rsid w:val="00E10C35"/>
    <w:rsid w:val="00E1115E"/>
    <w:rsid w:val="00E11F54"/>
    <w:rsid w:val="00E121D8"/>
    <w:rsid w:val="00E1305C"/>
    <w:rsid w:val="00E13FF5"/>
    <w:rsid w:val="00E16B7B"/>
    <w:rsid w:val="00E17228"/>
    <w:rsid w:val="00E22833"/>
    <w:rsid w:val="00E23446"/>
    <w:rsid w:val="00E251B4"/>
    <w:rsid w:val="00E2617E"/>
    <w:rsid w:val="00E26714"/>
    <w:rsid w:val="00E271FB"/>
    <w:rsid w:val="00E273AB"/>
    <w:rsid w:val="00E304AE"/>
    <w:rsid w:val="00E30EB4"/>
    <w:rsid w:val="00E318AC"/>
    <w:rsid w:val="00E32622"/>
    <w:rsid w:val="00E364E2"/>
    <w:rsid w:val="00E36DDB"/>
    <w:rsid w:val="00E371A9"/>
    <w:rsid w:val="00E377D5"/>
    <w:rsid w:val="00E37AD6"/>
    <w:rsid w:val="00E40E7B"/>
    <w:rsid w:val="00E41607"/>
    <w:rsid w:val="00E42278"/>
    <w:rsid w:val="00E428DF"/>
    <w:rsid w:val="00E4388C"/>
    <w:rsid w:val="00E47D8C"/>
    <w:rsid w:val="00E51357"/>
    <w:rsid w:val="00E51E92"/>
    <w:rsid w:val="00E52639"/>
    <w:rsid w:val="00E52687"/>
    <w:rsid w:val="00E52C6F"/>
    <w:rsid w:val="00E540F5"/>
    <w:rsid w:val="00E544C0"/>
    <w:rsid w:val="00E5482C"/>
    <w:rsid w:val="00E56572"/>
    <w:rsid w:val="00E57C19"/>
    <w:rsid w:val="00E61EE4"/>
    <w:rsid w:val="00E62A05"/>
    <w:rsid w:val="00E63215"/>
    <w:rsid w:val="00E636F0"/>
    <w:rsid w:val="00E6381E"/>
    <w:rsid w:val="00E645F9"/>
    <w:rsid w:val="00E64BDD"/>
    <w:rsid w:val="00E6568C"/>
    <w:rsid w:val="00E65B4E"/>
    <w:rsid w:val="00E67649"/>
    <w:rsid w:val="00E67D75"/>
    <w:rsid w:val="00E7003B"/>
    <w:rsid w:val="00E702A5"/>
    <w:rsid w:val="00E712F8"/>
    <w:rsid w:val="00E727F4"/>
    <w:rsid w:val="00E73667"/>
    <w:rsid w:val="00E738CB"/>
    <w:rsid w:val="00E73E74"/>
    <w:rsid w:val="00E747A0"/>
    <w:rsid w:val="00E74ACB"/>
    <w:rsid w:val="00E7550F"/>
    <w:rsid w:val="00E774FF"/>
    <w:rsid w:val="00E8001A"/>
    <w:rsid w:val="00E807D8"/>
    <w:rsid w:val="00E81D00"/>
    <w:rsid w:val="00E81DB7"/>
    <w:rsid w:val="00E86870"/>
    <w:rsid w:val="00E906E5"/>
    <w:rsid w:val="00E917DA"/>
    <w:rsid w:val="00E93A89"/>
    <w:rsid w:val="00E94D05"/>
    <w:rsid w:val="00E9513F"/>
    <w:rsid w:val="00E95643"/>
    <w:rsid w:val="00E960F0"/>
    <w:rsid w:val="00E964D3"/>
    <w:rsid w:val="00E97116"/>
    <w:rsid w:val="00E97AF9"/>
    <w:rsid w:val="00EA0D02"/>
    <w:rsid w:val="00EA0E2B"/>
    <w:rsid w:val="00EA2E62"/>
    <w:rsid w:val="00EA2EDD"/>
    <w:rsid w:val="00EA3E97"/>
    <w:rsid w:val="00EA499A"/>
    <w:rsid w:val="00EA7A3D"/>
    <w:rsid w:val="00EB1012"/>
    <w:rsid w:val="00EB13D6"/>
    <w:rsid w:val="00EB25C1"/>
    <w:rsid w:val="00EB3872"/>
    <w:rsid w:val="00EB441B"/>
    <w:rsid w:val="00EB6E55"/>
    <w:rsid w:val="00EB7128"/>
    <w:rsid w:val="00EB734F"/>
    <w:rsid w:val="00EB7C1E"/>
    <w:rsid w:val="00EC0341"/>
    <w:rsid w:val="00EC2EEA"/>
    <w:rsid w:val="00EC33FB"/>
    <w:rsid w:val="00EC45B4"/>
    <w:rsid w:val="00EC5AAB"/>
    <w:rsid w:val="00ED06C9"/>
    <w:rsid w:val="00ED196B"/>
    <w:rsid w:val="00ED1A91"/>
    <w:rsid w:val="00ED1EC0"/>
    <w:rsid w:val="00ED2E08"/>
    <w:rsid w:val="00ED3E16"/>
    <w:rsid w:val="00ED7AC6"/>
    <w:rsid w:val="00ED7ECB"/>
    <w:rsid w:val="00EE0EA0"/>
    <w:rsid w:val="00EE13D1"/>
    <w:rsid w:val="00EE55EF"/>
    <w:rsid w:val="00EE5A28"/>
    <w:rsid w:val="00EE5CB5"/>
    <w:rsid w:val="00EE5EC1"/>
    <w:rsid w:val="00EE6947"/>
    <w:rsid w:val="00EE738D"/>
    <w:rsid w:val="00EE75FF"/>
    <w:rsid w:val="00EF0087"/>
    <w:rsid w:val="00EF0418"/>
    <w:rsid w:val="00EF13E9"/>
    <w:rsid w:val="00EF2A2F"/>
    <w:rsid w:val="00EF4EDC"/>
    <w:rsid w:val="00EF5D2B"/>
    <w:rsid w:val="00F00129"/>
    <w:rsid w:val="00F01D53"/>
    <w:rsid w:val="00F06AF3"/>
    <w:rsid w:val="00F06D02"/>
    <w:rsid w:val="00F0790D"/>
    <w:rsid w:val="00F07FE2"/>
    <w:rsid w:val="00F123B2"/>
    <w:rsid w:val="00F12DCD"/>
    <w:rsid w:val="00F138C4"/>
    <w:rsid w:val="00F13A97"/>
    <w:rsid w:val="00F13EF3"/>
    <w:rsid w:val="00F14141"/>
    <w:rsid w:val="00F14B31"/>
    <w:rsid w:val="00F1712E"/>
    <w:rsid w:val="00F17FC3"/>
    <w:rsid w:val="00F21296"/>
    <w:rsid w:val="00F216B8"/>
    <w:rsid w:val="00F217A5"/>
    <w:rsid w:val="00F2221A"/>
    <w:rsid w:val="00F23BBF"/>
    <w:rsid w:val="00F243F4"/>
    <w:rsid w:val="00F248F0"/>
    <w:rsid w:val="00F2744C"/>
    <w:rsid w:val="00F27F36"/>
    <w:rsid w:val="00F310DA"/>
    <w:rsid w:val="00F313C5"/>
    <w:rsid w:val="00F31E23"/>
    <w:rsid w:val="00F334D6"/>
    <w:rsid w:val="00F34CF8"/>
    <w:rsid w:val="00F35007"/>
    <w:rsid w:val="00F35C57"/>
    <w:rsid w:val="00F37552"/>
    <w:rsid w:val="00F37B7E"/>
    <w:rsid w:val="00F413DF"/>
    <w:rsid w:val="00F41659"/>
    <w:rsid w:val="00F419C9"/>
    <w:rsid w:val="00F42DEC"/>
    <w:rsid w:val="00F448D7"/>
    <w:rsid w:val="00F44B62"/>
    <w:rsid w:val="00F4771D"/>
    <w:rsid w:val="00F510F3"/>
    <w:rsid w:val="00F51CAC"/>
    <w:rsid w:val="00F532DF"/>
    <w:rsid w:val="00F54E25"/>
    <w:rsid w:val="00F561AE"/>
    <w:rsid w:val="00F56813"/>
    <w:rsid w:val="00F5722A"/>
    <w:rsid w:val="00F57766"/>
    <w:rsid w:val="00F57DBB"/>
    <w:rsid w:val="00F6070A"/>
    <w:rsid w:val="00F61544"/>
    <w:rsid w:val="00F622FE"/>
    <w:rsid w:val="00F62766"/>
    <w:rsid w:val="00F62CEC"/>
    <w:rsid w:val="00F6338C"/>
    <w:rsid w:val="00F64861"/>
    <w:rsid w:val="00F64D50"/>
    <w:rsid w:val="00F65244"/>
    <w:rsid w:val="00F65B4F"/>
    <w:rsid w:val="00F65E0E"/>
    <w:rsid w:val="00F65E1C"/>
    <w:rsid w:val="00F6607D"/>
    <w:rsid w:val="00F6625D"/>
    <w:rsid w:val="00F66E8F"/>
    <w:rsid w:val="00F66F9A"/>
    <w:rsid w:val="00F67E51"/>
    <w:rsid w:val="00F67F79"/>
    <w:rsid w:val="00F70D22"/>
    <w:rsid w:val="00F70F22"/>
    <w:rsid w:val="00F710CA"/>
    <w:rsid w:val="00F71EB6"/>
    <w:rsid w:val="00F71F35"/>
    <w:rsid w:val="00F73438"/>
    <w:rsid w:val="00F742B4"/>
    <w:rsid w:val="00F8028A"/>
    <w:rsid w:val="00F803C2"/>
    <w:rsid w:val="00F8215B"/>
    <w:rsid w:val="00F826B0"/>
    <w:rsid w:val="00F845EE"/>
    <w:rsid w:val="00F86952"/>
    <w:rsid w:val="00F86D0B"/>
    <w:rsid w:val="00F87703"/>
    <w:rsid w:val="00F900FD"/>
    <w:rsid w:val="00F90FB4"/>
    <w:rsid w:val="00F919C5"/>
    <w:rsid w:val="00F92AD3"/>
    <w:rsid w:val="00F94F77"/>
    <w:rsid w:val="00F95B4F"/>
    <w:rsid w:val="00F967DE"/>
    <w:rsid w:val="00FA1EC5"/>
    <w:rsid w:val="00FA2EE4"/>
    <w:rsid w:val="00FA345F"/>
    <w:rsid w:val="00FA555F"/>
    <w:rsid w:val="00FA6C80"/>
    <w:rsid w:val="00FA7BE2"/>
    <w:rsid w:val="00FB16DB"/>
    <w:rsid w:val="00FB1715"/>
    <w:rsid w:val="00FB2453"/>
    <w:rsid w:val="00FB4D7C"/>
    <w:rsid w:val="00FB602E"/>
    <w:rsid w:val="00FC089F"/>
    <w:rsid w:val="00FC0BA8"/>
    <w:rsid w:val="00FC3B5A"/>
    <w:rsid w:val="00FC3BFB"/>
    <w:rsid w:val="00FC3CD2"/>
    <w:rsid w:val="00FC6311"/>
    <w:rsid w:val="00FC76E3"/>
    <w:rsid w:val="00FC79E7"/>
    <w:rsid w:val="00FD1515"/>
    <w:rsid w:val="00FD19B6"/>
    <w:rsid w:val="00FD38DE"/>
    <w:rsid w:val="00FD6C7F"/>
    <w:rsid w:val="00FE0D04"/>
    <w:rsid w:val="00FE12D1"/>
    <w:rsid w:val="00FE184A"/>
    <w:rsid w:val="00FE1D01"/>
    <w:rsid w:val="00FE5BBA"/>
    <w:rsid w:val="00FE618E"/>
    <w:rsid w:val="00FE6974"/>
    <w:rsid w:val="00FF0989"/>
    <w:rsid w:val="00FF0C6F"/>
    <w:rsid w:val="00FF147A"/>
    <w:rsid w:val="00FF16F0"/>
    <w:rsid w:val="00FF1A06"/>
    <w:rsid w:val="00FF39CA"/>
    <w:rsid w:val="00FF3AC5"/>
    <w:rsid w:val="00FF3E3D"/>
    <w:rsid w:val="00FF54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,"/>
  <w:listSeparator w:val=";"/>
  <w14:docId w14:val="58F55842"/>
  <w15:docId w15:val="{3A594E67-4213-4FAD-9C00-897A9EE94C3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autoSpaceDE w:val="0"/>
      <w:autoSpaceDN w:val="0"/>
      <w:adjustRightInd w:val="0"/>
      <w:spacing w:before="220"/>
    </w:pPr>
    <w:rPr>
      <w:b/>
      <w:bCs/>
      <w:sz w:val="16"/>
      <w:szCs w:val="16"/>
    </w:rPr>
  </w:style>
  <w:style w:type="paragraph" w:styleId="1">
    <w:name w:val="heading 1"/>
    <w:basedOn w:val="a"/>
    <w:next w:val="a"/>
    <w:qFormat/>
    <w:pPr>
      <w:keepNext/>
      <w:spacing w:before="0"/>
      <w:jc w:val="center"/>
      <w:outlineLvl w:val="0"/>
    </w:pPr>
    <w:rPr>
      <w:b w:val="0"/>
      <w:bCs w:val="0"/>
      <w:sz w:val="28"/>
    </w:rPr>
  </w:style>
  <w:style w:type="paragraph" w:styleId="2">
    <w:name w:val="heading 2"/>
    <w:basedOn w:val="a"/>
    <w:next w:val="a"/>
    <w:link w:val="20"/>
    <w:qFormat/>
    <w:pPr>
      <w:keepNext/>
      <w:outlineLvl w:val="1"/>
    </w:pPr>
    <w:rPr>
      <w:b w:val="0"/>
      <w:bCs w:val="0"/>
      <w:sz w:val="28"/>
      <w:lang w:val="uk-UA"/>
    </w:rPr>
  </w:style>
  <w:style w:type="paragraph" w:styleId="3">
    <w:name w:val="heading 3"/>
    <w:basedOn w:val="a"/>
    <w:next w:val="a"/>
    <w:qFormat/>
    <w:pPr>
      <w:keepNext/>
      <w:jc w:val="both"/>
      <w:outlineLvl w:val="2"/>
    </w:pPr>
    <w:rPr>
      <w:b w:val="0"/>
      <w:bCs w:val="0"/>
      <w:sz w:val="24"/>
      <w:lang w:val="uk-UA"/>
    </w:rPr>
  </w:style>
  <w:style w:type="paragraph" w:styleId="4">
    <w:name w:val="heading 4"/>
    <w:basedOn w:val="a"/>
    <w:next w:val="a"/>
    <w:qFormat/>
    <w:pPr>
      <w:keepNext/>
      <w:jc w:val="center"/>
      <w:outlineLvl w:val="3"/>
    </w:pPr>
    <w:rPr>
      <w:b w:val="0"/>
      <w:bCs w:val="0"/>
      <w:sz w:val="24"/>
      <w:lang w:val="uk-UA"/>
    </w:rPr>
  </w:style>
  <w:style w:type="paragraph" w:styleId="5">
    <w:name w:val="heading 5"/>
    <w:basedOn w:val="a"/>
    <w:next w:val="a"/>
    <w:qFormat/>
    <w:pPr>
      <w:keepNext/>
      <w:jc w:val="center"/>
      <w:outlineLvl w:val="4"/>
    </w:pPr>
    <w:rPr>
      <w:sz w:val="24"/>
    </w:rPr>
  </w:style>
  <w:style w:type="paragraph" w:styleId="6">
    <w:name w:val="heading 6"/>
    <w:basedOn w:val="a"/>
    <w:next w:val="a"/>
    <w:qFormat/>
    <w:pPr>
      <w:keepNext/>
      <w:widowControl/>
      <w:spacing w:before="0"/>
      <w:ind w:left="567"/>
      <w:jc w:val="both"/>
      <w:outlineLvl w:val="5"/>
    </w:pPr>
    <w:rPr>
      <w:b w:val="0"/>
      <w:bCs w:val="0"/>
      <w:sz w:val="28"/>
      <w:lang w:val="uk-UA"/>
    </w:rPr>
  </w:style>
  <w:style w:type="paragraph" w:styleId="7">
    <w:name w:val="heading 7"/>
    <w:basedOn w:val="a"/>
    <w:next w:val="a"/>
    <w:qFormat/>
    <w:pPr>
      <w:keepNext/>
      <w:widowControl/>
      <w:spacing w:before="0"/>
      <w:jc w:val="center"/>
      <w:outlineLvl w:val="6"/>
    </w:pPr>
    <w:rPr>
      <w:noProof/>
      <w:sz w:val="28"/>
      <w:szCs w:val="20"/>
      <w:lang w:val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FR1">
    <w:name w:val="FR1"/>
    <w:pPr>
      <w:widowControl w:val="0"/>
      <w:autoSpaceDE w:val="0"/>
      <w:autoSpaceDN w:val="0"/>
      <w:adjustRightInd w:val="0"/>
      <w:spacing w:before="1900"/>
      <w:ind w:right="200"/>
      <w:jc w:val="center"/>
    </w:pPr>
    <w:rPr>
      <w:rFonts w:ascii="Arial" w:hAnsi="Arial" w:cs="Arial"/>
      <w:sz w:val="32"/>
      <w:szCs w:val="32"/>
    </w:rPr>
  </w:style>
  <w:style w:type="paragraph" w:customStyle="1" w:styleId="FR2">
    <w:name w:val="FR2"/>
    <w:pPr>
      <w:widowControl w:val="0"/>
      <w:autoSpaceDE w:val="0"/>
      <w:autoSpaceDN w:val="0"/>
      <w:adjustRightInd w:val="0"/>
      <w:spacing w:before="920"/>
      <w:ind w:left="1720"/>
    </w:pPr>
    <w:rPr>
      <w:b/>
      <w:bCs/>
    </w:rPr>
  </w:style>
  <w:style w:type="paragraph" w:styleId="a3">
    <w:name w:val="Title"/>
    <w:basedOn w:val="a"/>
    <w:qFormat/>
    <w:pPr>
      <w:spacing w:before="0"/>
      <w:jc w:val="center"/>
    </w:pPr>
    <w:rPr>
      <w:sz w:val="28"/>
    </w:rPr>
  </w:style>
  <w:style w:type="paragraph" w:styleId="a4">
    <w:name w:val="caption"/>
    <w:basedOn w:val="a"/>
    <w:next w:val="a"/>
    <w:qFormat/>
    <w:pPr>
      <w:widowControl/>
      <w:spacing w:before="200"/>
    </w:pPr>
    <w:rPr>
      <w:b w:val="0"/>
      <w:bCs w:val="0"/>
      <w:i/>
      <w:iCs/>
      <w:sz w:val="28"/>
      <w:szCs w:val="12"/>
    </w:rPr>
  </w:style>
  <w:style w:type="paragraph" w:styleId="a5">
    <w:name w:val="Body Text Indent"/>
    <w:basedOn w:val="a"/>
    <w:pPr>
      <w:widowControl/>
      <w:spacing w:before="0"/>
      <w:ind w:firstLine="567"/>
      <w:jc w:val="both"/>
    </w:pPr>
    <w:rPr>
      <w:b w:val="0"/>
      <w:bCs w:val="0"/>
      <w:sz w:val="28"/>
    </w:rPr>
  </w:style>
  <w:style w:type="paragraph" w:styleId="a6">
    <w:name w:val="footer"/>
    <w:basedOn w:val="a"/>
    <w:pPr>
      <w:tabs>
        <w:tab w:val="center" w:pos="4677"/>
        <w:tab w:val="right" w:pos="9355"/>
      </w:tabs>
    </w:pPr>
  </w:style>
  <w:style w:type="character" w:styleId="a7">
    <w:name w:val="page number"/>
    <w:basedOn w:val="a0"/>
  </w:style>
  <w:style w:type="paragraph" w:styleId="21">
    <w:name w:val="Body Text Indent 2"/>
    <w:basedOn w:val="a"/>
    <w:pPr>
      <w:widowControl/>
      <w:spacing w:before="0"/>
      <w:ind w:left="360"/>
      <w:jc w:val="both"/>
    </w:pPr>
    <w:rPr>
      <w:b w:val="0"/>
      <w:bCs w:val="0"/>
      <w:sz w:val="28"/>
      <w:lang w:val="uk-UA"/>
    </w:rPr>
  </w:style>
  <w:style w:type="paragraph" w:styleId="30">
    <w:name w:val="Body Text Indent 3"/>
    <w:basedOn w:val="a"/>
    <w:pPr>
      <w:widowControl/>
      <w:spacing w:before="0"/>
      <w:ind w:left="567"/>
      <w:jc w:val="both"/>
    </w:pPr>
    <w:rPr>
      <w:b w:val="0"/>
      <w:bCs w:val="0"/>
      <w:sz w:val="28"/>
      <w:lang w:val="uk-UA"/>
    </w:rPr>
  </w:style>
  <w:style w:type="character" w:customStyle="1" w:styleId="20">
    <w:name w:val="Заголовок 2 Знак"/>
    <w:link w:val="2"/>
    <w:rsid w:val="00D44841"/>
    <w:rPr>
      <w:sz w:val="28"/>
      <w:szCs w:val="16"/>
      <w:lang w:val="uk-UA"/>
    </w:rPr>
  </w:style>
  <w:style w:type="paragraph" w:styleId="a8">
    <w:name w:val="header"/>
    <w:basedOn w:val="a"/>
    <w:link w:val="a9"/>
    <w:rsid w:val="00732605"/>
    <w:pPr>
      <w:tabs>
        <w:tab w:val="center" w:pos="4677"/>
        <w:tab w:val="right" w:pos="9355"/>
      </w:tabs>
    </w:pPr>
  </w:style>
  <w:style w:type="character" w:customStyle="1" w:styleId="a9">
    <w:name w:val="Верхний колонтитул Знак"/>
    <w:link w:val="a8"/>
    <w:rsid w:val="00732605"/>
    <w:rPr>
      <w:b/>
      <w:bCs/>
      <w:sz w:val="16"/>
      <w:szCs w:val="16"/>
    </w:rPr>
  </w:style>
  <w:style w:type="character" w:styleId="aa">
    <w:name w:val="Hyperlink"/>
    <w:rsid w:val="00BD3FAF"/>
    <w:rPr>
      <w:color w:val="0000FF"/>
      <w:u w:val="single"/>
    </w:rPr>
  </w:style>
  <w:style w:type="paragraph" w:styleId="ab">
    <w:name w:val="footnote text"/>
    <w:basedOn w:val="a"/>
    <w:link w:val="ac"/>
    <w:rsid w:val="00393B2B"/>
    <w:rPr>
      <w:sz w:val="20"/>
      <w:szCs w:val="20"/>
    </w:rPr>
  </w:style>
  <w:style w:type="character" w:customStyle="1" w:styleId="ac">
    <w:name w:val="Текст сноски Знак"/>
    <w:link w:val="ab"/>
    <w:rsid w:val="00393B2B"/>
    <w:rPr>
      <w:b/>
      <w:bCs/>
    </w:rPr>
  </w:style>
  <w:style w:type="character" w:styleId="ad">
    <w:name w:val="footnote reference"/>
    <w:rsid w:val="00393B2B"/>
    <w:rPr>
      <w:vertAlign w:val="superscript"/>
    </w:rPr>
  </w:style>
  <w:style w:type="table" w:styleId="ae">
    <w:name w:val="Table Grid"/>
    <w:basedOn w:val="a1"/>
    <w:rsid w:val="002B08F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">
    <w:name w:val="Balloon Text"/>
    <w:basedOn w:val="a"/>
    <w:link w:val="af0"/>
    <w:rsid w:val="006904B4"/>
    <w:pPr>
      <w:spacing w:before="0"/>
    </w:pPr>
    <w:rPr>
      <w:rFonts w:ascii="Tahoma" w:hAnsi="Tahoma" w:cs="Tahoma"/>
    </w:rPr>
  </w:style>
  <w:style w:type="character" w:customStyle="1" w:styleId="af0">
    <w:name w:val="Текст выноски Знак"/>
    <w:basedOn w:val="a0"/>
    <w:link w:val="af"/>
    <w:rsid w:val="006904B4"/>
    <w:rPr>
      <w:rFonts w:ascii="Tahoma" w:hAnsi="Tahoma" w:cs="Tahoma"/>
      <w:b/>
      <w:bCs/>
      <w:sz w:val="16"/>
      <w:szCs w:val="16"/>
    </w:rPr>
  </w:style>
  <w:style w:type="character" w:styleId="af1">
    <w:name w:val="Placeholder Text"/>
    <w:basedOn w:val="a0"/>
    <w:uiPriority w:val="99"/>
    <w:semiHidden/>
    <w:rsid w:val="006904B4"/>
    <w:rPr>
      <w:color w:val="808080"/>
    </w:rPr>
  </w:style>
  <w:style w:type="paragraph" w:styleId="af2">
    <w:name w:val="Body Text"/>
    <w:basedOn w:val="a"/>
    <w:link w:val="af3"/>
    <w:rsid w:val="00B331AF"/>
    <w:pPr>
      <w:spacing w:after="120"/>
    </w:pPr>
  </w:style>
  <w:style w:type="character" w:customStyle="1" w:styleId="af3">
    <w:name w:val="Основной текст Знак"/>
    <w:basedOn w:val="a0"/>
    <w:link w:val="af2"/>
    <w:rsid w:val="00B331AF"/>
    <w:rPr>
      <w:b/>
      <w:bCs/>
      <w:sz w:val="16"/>
      <w:szCs w:val="16"/>
    </w:rPr>
  </w:style>
  <w:style w:type="paragraph" w:styleId="22">
    <w:name w:val="Body Text 2"/>
    <w:basedOn w:val="a"/>
    <w:link w:val="23"/>
    <w:rsid w:val="008225AB"/>
    <w:pPr>
      <w:spacing w:after="120" w:line="480" w:lineRule="auto"/>
    </w:pPr>
  </w:style>
  <w:style w:type="character" w:customStyle="1" w:styleId="23">
    <w:name w:val="Основной текст 2 Знак"/>
    <w:basedOn w:val="a0"/>
    <w:link w:val="22"/>
    <w:rsid w:val="008225AB"/>
    <w:rPr>
      <w:b/>
      <w:bCs/>
      <w:sz w:val="16"/>
      <w:szCs w:val="16"/>
    </w:rPr>
  </w:style>
  <w:style w:type="paragraph" w:styleId="af4">
    <w:name w:val="Normal (Web)"/>
    <w:basedOn w:val="a"/>
    <w:uiPriority w:val="99"/>
    <w:unhideWhenUsed/>
    <w:rsid w:val="002B49F9"/>
    <w:pPr>
      <w:widowControl/>
      <w:autoSpaceDE/>
      <w:autoSpaceDN/>
      <w:adjustRightInd/>
      <w:spacing w:before="100" w:beforeAutospacing="1" w:after="100" w:afterAutospacing="1"/>
    </w:pPr>
    <w:rPr>
      <w:b w:val="0"/>
      <w:bCs w:val="0"/>
      <w:sz w:val="24"/>
      <w:szCs w:val="24"/>
    </w:rPr>
  </w:style>
  <w:style w:type="paragraph" w:styleId="af5">
    <w:name w:val="List Paragraph"/>
    <w:basedOn w:val="a"/>
    <w:uiPriority w:val="34"/>
    <w:qFormat/>
    <w:rsid w:val="006C186F"/>
    <w:pPr>
      <w:ind w:left="720"/>
      <w:contextualSpacing/>
    </w:pPr>
  </w:style>
  <w:style w:type="character" w:styleId="af6">
    <w:name w:val="Emphasis"/>
    <w:basedOn w:val="a0"/>
    <w:uiPriority w:val="20"/>
    <w:qFormat/>
    <w:rsid w:val="00D227F8"/>
    <w:rPr>
      <w:i/>
      <w:iCs/>
    </w:rPr>
  </w:style>
  <w:style w:type="paragraph" w:customStyle="1" w:styleId="style17">
    <w:name w:val="style17"/>
    <w:basedOn w:val="a"/>
    <w:rsid w:val="003622CE"/>
    <w:pPr>
      <w:widowControl/>
      <w:autoSpaceDE/>
      <w:autoSpaceDN/>
      <w:adjustRightInd/>
      <w:spacing w:before="100" w:beforeAutospacing="1" w:after="100" w:afterAutospacing="1"/>
    </w:pPr>
    <w:rPr>
      <w:b w:val="0"/>
      <w:bCs w:val="0"/>
      <w:sz w:val="24"/>
      <w:szCs w:val="24"/>
    </w:rPr>
  </w:style>
  <w:style w:type="paragraph" w:customStyle="1" w:styleId="style171">
    <w:name w:val="style171"/>
    <w:basedOn w:val="a"/>
    <w:rsid w:val="003622CE"/>
    <w:pPr>
      <w:widowControl/>
      <w:autoSpaceDE/>
      <w:autoSpaceDN/>
      <w:adjustRightInd/>
      <w:spacing w:before="100" w:beforeAutospacing="1" w:after="100" w:afterAutospacing="1"/>
    </w:pPr>
    <w:rPr>
      <w:b w:val="0"/>
      <w:bCs w:val="0"/>
      <w:sz w:val="24"/>
      <w:szCs w:val="24"/>
    </w:rPr>
  </w:style>
  <w:style w:type="paragraph" w:styleId="af7">
    <w:name w:val="Subtitle"/>
    <w:basedOn w:val="a"/>
    <w:link w:val="af8"/>
    <w:qFormat/>
    <w:rsid w:val="00B476C6"/>
    <w:pPr>
      <w:widowControl/>
      <w:autoSpaceDE/>
      <w:autoSpaceDN/>
      <w:adjustRightInd/>
      <w:spacing w:before="0"/>
      <w:jc w:val="center"/>
    </w:pPr>
    <w:rPr>
      <w:b w:val="0"/>
      <w:bCs w:val="0"/>
      <w:sz w:val="32"/>
      <w:szCs w:val="20"/>
    </w:rPr>
  </w:style>
  <w:style w:type="character" w:customStyle="1" w:styleId="af8">
    <w:name w:val="Подзаголовок Знак"/>
    <w:basedOn w:val="a0"/>
    <w:link w:val="af7"/>
    <w:rsid w:val="00B476C6"/>
    <w:rPr>
      <w:sz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67790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55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734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154977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5213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761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979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961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565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738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8457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443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7604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6968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5506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910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773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983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170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179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757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053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665904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88977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106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866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426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D5ABF0E-4A46-4D1B-9890-215E29F73B8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6</TotalTime>
  <Pages>1</Pages>
  <Words>250</Words>
  <Characters>1431</Characters>
  <Application>Microsoft Office Word</Application>
  <DocSecurity>0</DocSecurity>
  <Lines>11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КИЕВСКИЙ ИНСТИТУТ СВЯЗИ</vt:lpstr>
    </vt:vector>
  </TitlesOfParts>
  <Company>Rrr</Company>
  <LinksUpToDate>false</LinksUpToDate>
  <CharactersWithSpaces>16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КИЕВСКИЙ ИНСТИТУТ СВЯЗИ</dc:title>
  <dc:creator>BGV</dc:creator>
  <dc:description>Translated By Plaj</dc:description>
  <cp:lastModifiedBy>shushura@cbt.ua</cp:lastModifiedBy>
  <cp:revision>6</cp:revision>
  <cp:lastPrinted>1900-12-31T22:00:00Z</cp:lastPrinted>
  <dcterms:created xsi:type="dcterms:W3CDTF">2020-10-14T15:28:00Z</dcterms:created>
  <dcterms:modified xsi:type="dcterms:W3CDTF">2020-10-17T10:43:00Z</dcterms:modified>
</cp:coreProperties>
</file>